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96"/>
  </p:notesMasterIdLst>
  <p:handoutMasterIdLst>
    <p:handoutMasterId r:id="rId97"/>
  </p:handoutMasterIdLst>
  <p:sldIdLst>
    <p:sldId id="256" r:id="rId2"/>
    <p:sldId id="257" r:id="rId3"/>
    <p:sldId id="390" r:id="rId4"/>
    <p:sldId id="405" r:id="rId5"/>
    <p:sldId id="322" r:id="rId6"/>
    <p:sldId id="366" r:id="rId7"/>
    <p:sldId id="392" r:id="rId8"/>
    <p:sldId id="382" r:id="rId9"/>
    <p:sldId id="345" r:id="rId10"/>
    <p:sldId id="381" r:id="rId11"/>
    <p:sldId id="346" r:id="rId12"/>
    <p:sldId id="367" r:id="rId13"/>
    <p:sldId id="393" r:id="rId14"/>
    <p:sldId id="347" r:id="rId15"/>
    <p:sldId id="368" r:id="rId16"/>
    <p:sldId id="348" r:id="rId17"/>
    <p:sldId id="369" r:id="rId18"/>
    <p:sldId id="350" r:id="rId19"/>
    <p:sldId id="384" r:id="rId20"/>
    <p:sldId id="397" r:id="rId21"/>
    <p:sldId id="385" r:id="rId22"/>
    <p:sldId id="351" r:id="rId23"/>
    <p:sldId id="355" r:id="rId24"/>
    <p:sldId id="352" r:id="rId25"/>
    <p:sldId id="353" r:id="rId26"/>
    <p:sldId id="370" r:id="rId27"/>
    <p:sldId id="371" r:id="rId28"/>
    <p:sldId id="354" r:id="rId29"/>
    <p:sldId id="372" r:id="rId30"/>
    <p:sldId id="373" r:id="rId31"/>
    <p:sldId id="386" r:id="rId32"/>
    <p:sldId id="387" r:id="rId33"/>
    <p:sldId id="389" r:id="rId34"/>
    <p:sldId id="357" r:id="rId35"/>
    <p:sldId id="356" r:id="rId36"/>
    <p:sldId id="398" r:id="rId37"/>
    <p:sldId id="399" r:id="rId38"/>
    <p:sldId id="394" r:id="rId39"/>
    <p:sldId id="404" r:id="rId40"/>
    <p:sldId id="400" r:id="rId41"/>
    <p:sldId id="401" r:id="rId42"/>
    <p:sldId id="403" r:id="rId43"/>
    <p:sldId id="406" r:id="rId44"/>
    <p:sldId id="358" r:id="rId45"/>
    <p:sldId id="448" r:id="rId46"/>
    <p:sldId id="407" r:id="rId47"/>
    <p:sldId id="408" r:id="rId48"/>
    <p:sldId id="423" r:id="rId49"/>
    <p:sldId id="424" r:id="rId50"/>
    <p:sldId id="415" r:id="rId51"/>
    <p:sldId id="409" r:id="rId52"/>
    <p:sldId id="425" r:id="rId53"/>
    <p:sldId id="360" r:id="rId54"/>
    <p:sldId id="361" r:id="rId55"/>
    <p:sldId id="416" r:id="rId56"/>
    <p:sldId id="411" r:id="rId57"/>
    <p:sldId id="412" r:id="rId58"/>
    <p:sldId id="413" r:id="rId59"/>
    <p:sldId id="417" r:id="rId60"/>
    <p:sldId id="418" r:id="rId61"/>
    <p:sldId id="419" r:id="rId62"/>
    <p:sldId id="421" r:id="rId63"/>
    <p:sldId id="422" r:id="rId64"/>
    <p:sldId id="362" r:id="rId65"/>
    <p:sldId id="426" r:id="rId66"/>
    <p:sldId id="428" r:id="rId67"/>
    <p:sldId id="430" r:id="rId68"/>
    <p:sldId id="429" r:id="rId69"/>
    <p:sldId id="427" r:id="rId70"/>
    <p:sldId id="432" r:id="rId71"/>
    <p:sldId id="434" r:id="rId72"/>
    <p:sldId id="435" r:id="rId73"/>
    <p:sldId id="431" r:id="rId74"/>
    <p:sldId id="433" r:id="rId75"/>
    <p:sldId id="364" r:id="rId76"/>
    <p:sldId id="365" r:id="rId77"/>
    <p:sldId id="436" r:id="rId78"/>
    <p:sldId id="438" r:id="rId79"/>
    <p:sldId id="437" r:id="rId80"/>
    <p:sldId id="439" r:id="rId81"/>
    <p:sldId id="440" r:id="rId82"/>
    <p:sldId id="441" r:id="rId83"/>
    <p:sldId id="442" r:id="rId84"/>
    <p:sldId id="443" r:id="rId85"/>
    <p:sldId id="444" r:id="rId86"/>
    <p:sldId id="445" r:id="rId87"/>
    <p:sldId id="449" r:id="rId88"/>
    <p:sldId id="450" r:id="rId89"/>
    <p:sldId id="388" r:id="rId90"/>
    <p:sldId id="395" r:id="rId91"/>
    <p:sldId id="410" r:id="rId92"/>
    <p:sldId id="420" r:id="rId93"/>
    <p:sldId id="446" r:id="rId94"/>
    <p:sldId id="447" r:id="rId95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00"/>
    <a:srgbClr val="0000FF"/>
    <a:srgbClr val="000000"/>
    <a:srgbClr val="FF3300"/>
    <a:srgbClr val="FF6600"/>
    <a:srgbClr val="003300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44" autoAdjust="0"/>
  </p:normalViewPr>
  <p:slideViewPr>
    <p:cSldViewPr snapToGrid="0">
      <p:cViewPr varScale="1">
        <p:scale>
          <a:sx n="79" d="100"/>
          <a:sy n="79" d="100"/>
        </p:scale>
        <p:origin x="1498" y="115"/>
      </p:cViewPr>
      <p:guideLst>
        <p:guide orient="horz" pos="2160"/>
        <p:guide pos="290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1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37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2" Type="http://schemas.openxmlformats.org/officeDocument/2006/relationships/image" Target="../media/image142.wmf"/><Relationship Id="rId1" Type="http://schemas.openxmlformats.org/officeDocument/2006/relationships/image" Target="../media/image137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84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4" Type="http://schemas.openxmlformats.org/officeDocument/2006/relationships/image" Target="../media/image21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4" Type="http://schemas.openxmlformats.org/officeDocument/2006/relationships/image" Target="../media/image23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261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0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7" Type="http://schemas.openxmlformats.org/officeDocument/2006/relationships/image" Target="../media/image273.wmf"/><Relationship Id="rId2" Type="http://schemas.openxmlformats.org/officeDocument/2006/relationships/image" Target="../media/image193.wmf"/><Relationship Id="rId1" Type="http://schemas.openxmlformats.org/officeDocument/2006/relationships/image" Target="../media/image269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19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187.wmf"/><Relationship Id="rId1" Type="http://schemas.openxmlformats.org/officeDocument/2006/relationships/image" Target="../media/image315.wmf"/><Relationship Id="rId4" Type="http://schemas.openxmlformats.org/officeDocument/2006/relationships/image" Target="../media/image3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9.wmf"/><Relationship Id="rId7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78.wmf"/><Relationship Id="rId6" Type="http://schemas.openxmlformats.org/officeDocument/2006/relationships/image" Target="../media/image81.wmf"/><Relationship Id="rId11" Type="http://schemas.openxmlformats.org/officeDocument/2006/relationships/image" Target="../media/image85.wmf"/><Relationship Id="rId5" Type="http://schemas.openxmlformats.org/officeDocument/2006/relationships/image" Target="../media/image80.wmf"/><Relationship Id="rId10" Type="http://schemas.openxmlformats.org/officeDocument/2006/relationships/image" Target="../media/image84.wmf"/><Relationship Id="rId4" Type="http://schemas.openxmlformats.org/officeDocument/2006/relationships/image" Target="../media/image21.wmf"/><Relationship Id="rId9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6939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64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220" y="1"/>
            <a:ext cx="316939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64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551"/>
            <a:ext cx="316939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64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220" y="9119551"/>
            <a:ext cx="316939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64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A11AEC4B-8C58-4AE8-936D-8D36591F01F8}" type="slidenum">
              <a:rPr lang="en-US" altLang="th-TH"/>
              <a:pPr/>
              <a:t>‹#›</a:t>
            </a:fld>
            <a:endParaRPr lang="en-US" alt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6939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64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220" y="1"/>
            <a:ext cx="316939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64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1"/>
            <a:ext cx="5852160" cy="4320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h-TH" smtClean="0"/>
              <a:t>Click to edit Master text styles</a:t>
            </a:r>
          </a:p>
          <a:p>
            <a:pPr lvl="1"/>
            <a:r>
              <a:rPr lang="en-US" altLang="th-TH" smtClean="0"/>
              <a:t>Second level</a:t>
            </a:r>
          </a:p>
          <a:p>
            <a:pPr lvl="2"/>
            <a:r>
              <a:rPr lang="en-US" altLang="th-TH" smtClean="0"/>
              <a:t>Third level</a:t>
            </a:r>
          </a:p>
          <a:p>
            <a:pPr lvl="3"/>
            <a:r>
              <a:rPr lang="en-US" altLang="th-TH" smtClean="0"/>
              <a:t>Fourth level</a:t>
            </a:r>
          </a:p>
          <a:p>
            <a:pPr lvl="4"/>
            <a:r>
              <a:rPr lang="en-US" altLang="th-TH" smtClean="0"/>
              <a:t>Fifth level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551"/>
            <a:ext cx="316939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64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220" y="9119551"/>
            <a:ext cx="316939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64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4EE4F541-DD83-471D-8686-F34F31828377}" type="slidenum">
              <a:rPr lang="en-US" altLang="th-TH"/>
              <a:pPr/>
              <a:t>‹#›</a:t>
            </a:fld>
            <a:endParaRPr lang="en-US" alt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5F7CC2-D129-4643-9E2C-2A34263081F6}" type="slidenum">
              <a:rPr lang="en-US" altLang="th-TH"/>
              <a:pPr/>
              <a:t>1</a:t>
            </a:fld>
            <a:endParaRPr lang="en-US" altLang="th-TH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80DC9-CF1E-4BA5-96C3-E4F712B45CC3}" type="slidenum">
              <a:rPr lang="en-US" altLang="th-TH"/>
              <a:pPr/>
              <a:t>16</a:t>
            </a:fld>
            <a:endParaRPr lang="en-US" altLang="th-TH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80DC9-CF1E-4BA5-96C3-E4F712B45CC3}" type="slidenum">
              <a:rPr lang="en-US" altLang="th-TH"/>
              <a:pPr/>
              <a:t>17</a:t>
            </a:fld>
            <a:endParaRPr lang="en-US" altLang="th-TH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9471772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5AFD14-19CA-4AD0-81CC-51E9E3B85829}" type="slidenum">
              <a:rPr lang="en-US" altLang="th-TH"/>
              <a:pPr/>
              <a:t>18</a:t>
            </a:fld>
            <a:endParaRPr lang="en-US" altLang="th-TH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4F541-DD83-471D-8686-F34F31828377}" type="slidenum">
              <a:rPr lang="en-US" altLang="th-TH" smtClean="0"/>
              <a:pPr/>
              <a:t>19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0935317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6CF247-B91E-404C-A372-F662B2F41E35}" type="slidenum">
              <a:rPr lang="en-US" altLang="th-TH"/>
              <a:pPr/>
              <a:t>22</a:t>
            </a:fld>
            <a:endParaRPr lang="en-US" altLang="th-TH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36BEFF-8009-42C5-A203-943A6ACD64E1}" type="slidenum">
              <a:rPr lang="en-US" altLang="th-TH"/>
              <a:pPr/>
              <a:t>23</a:t>
            </a:fld>
            <a:endParaRPr lang="en-US" altLang="th-TH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9C6692-E1F8-4771-AA91-32B8E337AE98}" type="slidenum">
              <a:rPr lang="en-US" altLang="th-TH"/>
              <a:pPr/>
              <a:t>24</a:t>
            </a:fld>
            <a:endParaRPr lang="en-US" altLang="th-TH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80E846-1DBC-4612-91B5-35789173D119}" type="slidenum">
              <a:rPr lang="en-US" altLang="th-TH"/>
              <a:pPr/>
              <a:t>25</a:t>
            </a:fld>
            <a:endParaRPr lang="en-US" altLang="th-TH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80E846-1DBC-4612-91B5-35789173D119}" type="slidenum">
              <a:rPr lang="en-US" altLang="th-TH"/>
              <a:pPr/>
              <a:t>26</a:t>
            </a:fld>
            <a:endParaRPr lang="en-US" altLang="th-TH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5327148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80E846-1DBC-4612-91B5-35789173D119}" type="slidenum">
              <a:rPr lang="en-US" altLang="th-TH"/>
              <a:pPr/>
              <a:t>27</a:t>
            </a:fld>
            <a:endParaRPr lang="en-US" altLang="th-TH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167285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5BCC4C-2EC3-4DA0-A7D3-34068DAFB683}" type="slidenum">
              <a:rPr lang="en-US" altLang="th-TH"/>
              <a:pPr/>
              <a:t>2</a:t>
            </a:fld>
            <a:endParaRPr lang="en-US" altLang="th-TH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A246E-BE3E-477C-9EEB-8D293B2A82D7}" type="slidenum">
              <a:rPr lang="en-US" altLang="th-TH"/>
              <a:pPr/>
              <a:t>28</a:t>
            </a:fld>
            <a:endParaRPr lang="en-US" altLang="th-TH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A246E-BE3E-477C-9EEB-8D293B2A82D7}" type="slidenum">
              <a:rPr lang="en-US" altLang="th-TH"/>
              <a:pPr/>
              <a:t>29</a:t>
            </a:fld>
            <a:endParaRPr lang="en-US" altLang="th-TH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832127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A246E-BE3E-477C-9EEB-8D293B2A82D7}" type="slidenum">
              <a:rPr lang="en-US" altLang="th-TH"/>
              <a:pPr/>
              <a:t>30</a:t>
            </a:fld>
            <a:endParaRPr lang="en-US" altLang="th-TH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212422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704118-EAAE-461F-B63C-30025A80306F}" type="slidenum">
              <a:rPr lang="en-US" altLang="th-TH"/>
              <a:pPr/>
              <a:t>34</a:t>
            </a:fld>
            <a:endParaRPr lang="en-US" altLang="th-TH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8EDEE-4ED6-486D-BAF8-7C7EAC209666}" type="slidenum">
              <a:rPr lang="en-US" altLang="th-TH"/>
              <a:pPr/>
              <a:t>35</a:t>
            </a:fld>
            <a:endParaRPr lang="en-US" altLang="th-TH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704118-EAAE-461F-B63C-30025A80306F}" type="slidenum">
              <a:rPr lang="en-US" altLang="th-TH"/>
              <a:pPr/>
              <a:t>38</a:t>
            </a:fld>
            <a:endParaRPr lang="en-US" altLang="th-TH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143016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7A601B-67CB-4B57-B129-DC0554C97549}" type="slidenum">
              <a:rPr lang="en-US" altLang="th-TH"/>
              <a:pPr/>
              <a:t>44</a:t>
            </a:fld>
            <a:endParaRPr lang="en-US" altLang="th-TH"/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FD7F84-4BFC-4655-B96E-21ED873C2CAE}" type="slidenum">
              <a:rPr lang="en-US" altLang="th-TH"/>
              <a:pPr/>
              <a:t>50</a:t>
            </a:fld>
            <a:endParaRPr lang="en-US" altLang="th-TH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40797990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FD7F84-4BFC-4655-B96E-21ED873C2CAE}" type="slidenum">
              <a:rPr lang="en-US" altLang="th-TH"/>
              <a:pPr/>
              <a:t>51</a:t>
            </a:fld>
            <a:endParaRPr lang="en-US" altLang="th-TH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3244241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FD7F84-4BFC-4655-B96E-21ED873C2CAE}" type="slidenum">
              <a:rPr lang="en-US" altLang="th-TH"/>
              <a:pPr/>
              <a:t>52</a:t>
            </a:fld>
            <a:endParaRPr lang="en-US" altLang="th-TH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205278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F6B0D9-EB59-46A6-A5F3-876D97EED5B7}" type="slidenum">
              <a:rPr lang="en-US" altLang="th-TH"/>
              <a:pPr/>
              <a:t>5</a:t>
            </a:fld>
            <a:endParaRPr lang="en-US" altLang="th-TH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475394-7B95-4686-8356-5A4083EC9BAF}" type="slidenum">
              <a:rPr lang="en-US" altLang="th-TH"/>
              <a:pPr/>
              <a:t>53</a:t>
            </a:fld>
            <a:endParaRPr lang="en-US" altLang="th-TH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4C39F-F070-41C5-AA78-49EAF4D389C8}" type="slidenum">
              <a:rPr lang="en-US" altLang="th-TH"/>
              <a:pPr/>
              <a:t>54</a:t>
            </a:fld>
            <a:endParaRPr lang="en-US" altLang="th-TH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251BF4-5A2C-410C-A905-32B0298DEC11}" type="slidenum">
              <a:rPr lang="en-US" altLang="th-TH"/>
              <a:pPr/>
              <a:t>64</a:t>
            </a:fld>
            <a:endParaRPr lang="en-US" altLang="th-TH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FD7F84-4BFC-4655-B96E-21ED873C2CAE}" type="slidenum">
              <a:rPr lang="en-US" altLang="th-TH"/>
              <a:pPr/>
              <a:t>74</a:t>
            </a:fld>
            <a:endParaRPr lang="en-US" altLang="th-TH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2993237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278EFD-99EC-4847-BB15-C8C9E7E88126}" type="slidenum">
              <a:rPr lang="en-US" altLang="th-TH"/>
              <a:pPr/>
              <a:t>75</a:t>
            </a:fld>
            <a:endParaRPr lang="en-US" altLang="th-TH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7C0A46-EF8E-42AF-82D4-19C6663E9891}" type="slidenum">
              <a:rPr lang="en-US" altLang="th-TH"/>
              <a:pPr/>
              <a:t>76</a:t>
            </a:fld>
            <a:endParaRPr lang="en-US" altLang="th-TH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4F541-DD83-471D-8686-F34F31828377}" type="slidenum">
              <a:rPr lang="en-US" altLang="th-TH" smtClean="0"/>
              <a:pPr/>
              <a:t>77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6453653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4F541-DD83-471D-8686-F34F31828377}" type="slidenum">
              <a:rPr lang="en-US" altLang="th-TH" smtClean="0"/>
              <a:pPr/>
              <a:t>79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8480081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4F541-DD83-471D-8686-F34F31828377}" type="slidenum">
              <a:rPr lang="en-US" altLang="th-TH" smtClean="0"/>
              <a:pPr/>
              <a:t>81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070016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782925-E3F0-4BCB-A5CD-3811124B3256}" type="slidenum">
              <a:rPr lang="en-US" altLang="th-TH"/>
              <a:pPr/>
              <a:t>6</a:t>
            </a:fld>
            <a:endParaRPr lang="en-US" altLang="th-TH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7535696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A1A477-76E3-468E-8BF7-0279C58968FB}" type="slidenum">
              <a:rPr lang="en-US" altLang="th-TH"/>
              <a:pPr/>
              <a:t>9</a:t>
            </a:fld>
            <a:endParaRPr lang="en-US" altLang="th-TH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782925-E3F0-4BCB-A5CD-3811124B3256}" type="slidenum">
              <a:rPr lang="en-US" altLang="th-TH"/>
              <a:pPr/>
              <a:t>11</a:t>
            </a:fld>
            <a:endParaRPr lang="en-US" altLang="th-TH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782925-E3F0-4BCB-A5CD-3811124B3256}" type="slidenum">
              <a:rPr lang="en-US" altLang="th-TH"/>
              <a:pPr/>
              <a:t>12</a:t>
            </a:fld>
            <a:endParaRPr lang="en-US" altLang="th-TH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8991653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67786B-E058-48C6-BC37-31FD306AAAF2}" type="slidenum">
              <a:rPr lang="en-US" altLang="th-TH"/>
              <a:pPr/>
              <a:t>14</a:t>
            </a:fld>
            <a:endParaRPr lang="en-US" altLang="th-TH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67786B-E058-48C6-BC37-31FD306AAAF2}" type="slidenum">
              <a:rPr lang="en-US" altLang="th-TH"/>
              <a:pPr/>
              <a:t>15</a:t>
            </a:fld>
            <a:endParaRPr lang="en-US" altLang="th-TH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261512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D7517B8-434F-4468-93CB-6569E281D152}" type="slidenum">
              <a:rPr lang="en-US" altLang="th-TH" smtClean="0"/>
              <a:pPr/>
              <a:t>‹#›</a:t>
            </a:fld>
            <a:endParaRPr lang="en-US" altLang="th-TH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3610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8807F-6203-4E74-A972-EBB7B261BCBC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94357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CD2D6-70C4-4EB1-BC21-BF76D5F7FBE7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40304603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5C16FE1-B1BD-4457-8D9F-0AA35F8E3738}" type="slidenum">
              <a:rPr lang="en-US" altLang="th-TH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0251777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A3B1141-745B-43AA-B63A-10FD5BA99868}" type="slidenum">
              <a:rPr lang="en-US" altLang="th-TH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639474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B0C6C-49AF-4D15-BE59-DDB2B04DCBCD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24634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3F80D-91B8-4AE1-958D-59C0498995C8}" type="slidenum">
              <a:rPr lang="en-US" altLang="th-TH" smtClean="0"/>
              <a:pPr/>
              <a:t>‹#›</a:t>
            </a:fld>
            <a:endParaRPr lang="en-US" altLang="th-TH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9857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1168E-9FBA-4CF5-B77A-C71F58370C09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4216560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A1ADF-207F-4228-A9D3-EC4FBC7473B7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35831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53C28-409B-4F7C-9033-49A7560CEBB8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1174092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992500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4B75-5E98-46C7-912D-17EB419DAFFC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7928360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53FF0-3185-4080-8EAD-EE2BAD12C9D0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792699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70349EAC-7CE1-4068-AD2C-C28B15D199CC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1084203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2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4.wmf"/><Relationship Id="rId4" Type="http://schemas.openxmlformats.org/officeDocument/2006/relationships/image" Target="../media/image66.jpeg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83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80.wmf"/><Relationship Id="rId17" Type="http://schemas.openxmlformats.org/officeDocument/2006/relationships/image" Target="../media/image86.png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84.wmf"/><Relationship Id="rId10" Type="http://schemas.openxmlformats.org/officeDocument/2006/relationships/image" Target="../media/image21.wmf"/><Relationship Id="rId19" Type="http://schemas.openxmlformats.org/officeDocument/2006/relationships/image" Target="../media/image82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81.wmf"/><Relationship Id="rId22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9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95.wmf"/><Relationship Id="rId5" Type="http://schemas.openxmlformats.org/officeDocument/2006/relationships/image" Target="../media/image32.jpe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93.jpeg"/><Relationship Id="rId9" Type="http://schemas.openxmlformats.org/officeDocument/2006/relationships/image" Target="../media/image9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6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02.png"/><Relationship Id="rId10" Type="http://schemas.openxmlformats.org/officeDocument/2006/relationships/image" Target="../media/image100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png"/><Relationship Id="rId5" Type="http://schemas.openxmlformats.org/officeDocument/2006/relationships/image" Target="../media/image107.png"/><Relationship Id="rId10" Type="http://schemas.openxmlformats.org/officeDocument/2006/relationships/image" Target="../media/image108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Relationship Id="rId9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38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9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4.wmf"/><Relationship Id="rId18" Type="http://schemas.openxmlformats.org/officeDocument/2006/relationships/image" Target="../media/image146.wmf"/><Relationship Id="rId3" Type="http://schemas.openxmlformats.org/officeDocument/2006/relationships/image" Target="../media/image148.jpeg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7.wmf"/><Relationship Id="rId11" Type="http://schemas.openxmlformats.org/officeDocument/2006/relationships/image" Target="../media/image143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138.jpeg"/><Relationship Id="rId9" Type="http://schemas.openxmlformats.org/officeDocument/2006/relationships/image" Target="../media/image139.jpeg"/><Relationship Id="rId14" Type="http://schemas.openxmlformats.org/officeDocument/2006/relationships/oleObject" Target="../embeddings/oleObject5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45.wmf"/><Relationship Id="rId7" Type="http://schemas.openxmlformats.org/officeDocument/2006/relationships/image" Target="../media/image137.wmf"/><Relationship Id="rId12" Type="http://schemas.openxmlformats.org/officeDocument/2006/relationships/image" Target="../media/image143.wmf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138.jpeg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39.jpeg"/><Relationship Id="rId19" Type="http://schemas.openxmlformats.org/officeDocument/2006/relationships/image" Target="../media/image150.wmf"/><Relationship Id="rId4" Type="http://schemas.openxmlformats.org/officeDocument/2006/relationships/image" Target="../media/image148.jpeg"/><Relationship Id="rId9" Type="http://schemas.openxmlformats.org/officeDocument/2006/relationships/image" Target="../media/image142.wmf"/><Relationship Id="rId14" Type="http://schemas.openxmlformats.org/officeDocument/2006/relationships/image" Target="../media/image14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53.emf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5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7.e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53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153.emf"/><Relationship Id="rId7" Type="http://schemas.openxmlformats.org/officeDocument/2006/relationships/image" Target="../media/image1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54.emf"/><Relationship Id="rId9" Type="http://schemas.openxmlformats.org/officeDocument/2006/relationships/image" Target="../media/image15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7.emf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5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64.png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5.png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7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68.wmf"/><Relationship Id="rId4" Type="http://schemas.openxmlformats.org/officeDocument/2006/relationships/image" Target="../media/image169.jpeg"/><Relationship Id="rId9" Type="http://schemas.openxmlformats.org/officeDocument/2006/relationships/oleObject" Target="../embeddings/oleObject74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7" Type="http://schemas.openxmlformats.org/officeDocument/2006/relationships/image" Target="../media/image174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0.png"/><Relationship Id="rId7" Type="http://schemas.openxmlformats.org/officeDocument/2006/relationships/image" Target="../media/image178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69.jpeg"/><Relationship Id="rId9" Type="http://schemas.openxmlformats.org/officeDocument/2006/relationships/image" Target="../media/image18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83.jpeg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69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69.jpeg"/><Relationship Id="rId3" Type="http://schemas.openxmlformats.org/officeDocument/2006/relationships/image" Target="../media/image188.png"/><Relationship Id="rId7" Type="http://schemas.openxmlformats.org/officeDocument/2006/relationships/image" Target="../media/image185.wmf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84.wmf"/><Relationship Id="rId10" Type="http://schemas.openxmlformats.org/officeDocument/2006/relationships/image" Target="../media/image186.wmf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9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92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8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9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9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95.wmf"/><Relationship Id="rId5" Type="http://schemas.openxmlformats.org/officeDocument/2006/relationships/image" Target="../media/image184.wmf"/><Relationship Id="rId15" Type="http://schemas.openxmlformats.org/officeDocument/2006/relationships/image" Target="../media/image197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8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8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201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201.jpeg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20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201.jpeg"/><Relationship Id="rId7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208.wmf"/><Relationship Id="rId5" Type="http://schemas.openxmlformats.org/officeDocument/2006/relationships/image" Target="../media/image205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20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211.png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213.png"/><Relationship Id="rId4" Type="http://schemas.openxmlformats.org/officeDocument/2006/relationships/image" Target="../media/image212.png"/><Relationship Id="rId9" Type="http://schemas.openxmlformats.org/officeDocument/2006/relationships/image" Target="../media/image21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3.png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216.wmf"/><Relationship Id="rId4" Type="http://schemas.openxmlformats.org/officeDocument/2006/relationships/image" Target="../media/image218.png"/><Relationship Id="rId9" Type="http://schemas.openxmlformats.org/officeDocument/2006/relationships/oleObject" Target="../embeddings/oleObject10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2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jpe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Relationship Id="rId1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25.png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8.png"/><Relationship Id="rId11" Type="http://schemas.openxmlformats.org/officeDocument/2006/relationships/oleObject" Target="../embeddings/oleObject109.bin"/><Relationship Id="rId5" Type="http://schemas.openxmlformats.org/officeDocument/2006/relationships/image" Target="../media/image227.png"/><Relationship Id="rId10" Type="http://schemas.openxmlformats.org/officeDocument/2006/relationships/image" Target="../media/image223.wmf"/><Relationship Id="rId4" Type="http://schemas.openxmlformats.org/officeDocument/2006/relationships/image" Target="../media/image226.png"/><Relationship Id="rId9" Type="http://schemas.openxmlformats.org/officeDocument/2006/relationships/oleObject" Target="../embeddings/oleObject10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233.pn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23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37.png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236.wmf"/><Relationship Id="rId4" Type="http://schemas.openxmlformats.org/officeDocument/2006/relationships/image" Target="../media/image238.png"/><Relationship Id="rId9" Type="http://schemas.openxmlformats.org/officeDocument/2006/relationships/oleObject" Target="../embeddings/oleObject11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241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5.png"/><Relationship Id="rId4" Type="http://schemas.openxmlformats.org/officeDocument/2006/relationships/image" Target="../media/image244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png"/><Relationship Id="rId3" Type="http://schemas.openxmlformats.org/officeDocument/2006/relationships/image" Target="../media/image243.png"/><Relationship Id="rId7" Type="http://schemas.openxmlformats.org/officeDocument/2006/relationships/image" Target="../media/image248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7.png"/><Relationship Id="rId5" Type="http://schemas.openxmlformats.org/officeDocument/2006/relationships/image" Target="../media/image246.png"/><Relationship Id="rId4" Type="http://schemas.openxmlformats.org/officeDocument/2006/relationships/image" Target="../media/image244.png"/><Relationship Id="rId9" Type="http://schemas.openxmlformats.org/officeDocument/2006/relationships/image" Target="../media/image24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5.png"/><Relationship Id="rId4" Type="http://schemas.openxmlformats.org/officeDocument/2006/relationships/image" Target="../media/image249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255.wmf"/><Relationship Id="rId3" Type="http://schemas.openxmlformats.org/officeDocument/2006/relationships/image" Target="../media/image245.png"/><Relationship Id="rId7" Type="http://schemas.openxmlformats.org/officeDocument/2006/relationships/image" Target="../media/image252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254.wmf"/><Relationship Id="rId5" Type="http://schemas.openxmlformats.org/officeDocument/2006/relationships/image" Target="../media/image251.wmf"/><Relationship Id="rId15" Type="http://schemas.openxmlformats.org/officeDocument/2006/relationships/image" Target="../media/image256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124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84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6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23.wmf"/><Relationship Id="rId7" Type="http://schemas.openxmlformats.org/officeDocument/2006/relationships/image" Target="../media/image17.wmf"/><Relationship Id="rId12" Type="http://schemas.openxmlformats.org/officeDocument/2006/relationships/image" Target="../media/image13.png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3" Type="http://schemas.openxmlformats.org/officeDocument/2006/relationships/oleObject" Target="../embeddings/oleObject130.bin"/><Relationship Id="rId7" Type="http://schemas.openxmlformats.org/officeDocument/2006/relationships/image" Target="../media/image2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262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5.png"/><Relationship Id="rId4" Type="http://schemas.openxmlformats.org/officeDocument/2006/relationships/image" Target="../media/image26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7" Type="http://schemas.openxmlformats.org/officeDocument/2006/relationships/image" Target="../media/image2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268.png"/><Relationship Id="rId4" Type="http://schemas.openxmlformats.org/officeDocument/2006/relationships/image" Target="../media/image26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178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4.png"/><Relationship Id="rId5" Type="http://schemas.openxmlformats.org/officeDocument/2006/relationships/image" Target="../media/image180.png"/><Relationship Id="rId4" Type="http://schemas.openxmlformats.org/officeDocument/2006/relationships/image" Target="../media/image169.jpe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271.wmf"/><Relationship Id="rId18" Type="http://schemas.openxmlformats.org/officeDocument/2006/relationships/image" Target="../media/image245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95.wmf"/><Relationship Id="rId5" Type="http://schemas.openxmlformats.org/officeDocument/2006/relationships/image" Target="../media/image269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13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74.wmf"/><Relationship Id="rId4" Type="http://schemas.openxmlformats.org/officeDocument/2006/relationships/oleObject" Target="../embeddings/oleObject13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276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276.jpe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4.bin"/><Relationship Id="rId3" Type="http://schemas.openxmlformats.org/officeDocument/2006/relationships/image" Target="../media/image283.png"/><Relationship Id="rId7" Type="http://schemas.openxmlformats.org/officeDocument/2006/relationships/image" Target="../media/image278.wmf"/><Relationship Id="rId12" Type="http://schemas.openxmlformats.org/officeDocument/2006/relationships/image" Target="../media/image27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280.wmf"/><Relationship Id="rId5" Type="http://schemas.openxmlformats.org/officeDocument/2006/relationships/image" Target="../media/image285.png"/><Relationship Id="rId15" Type="http://schemas.openxmlformats.org/officeDocument/2006/relationships/oleObject" Target="../embeddings/oleObject145.bin"/><Relationship Id="rId10" Type="http://schemas.openxmlformats.org/officeDocument/2006/relationships/oleObject" Target="../embeddings/oleObject143.bin"/><Relationship Id="rId4" Type="http://schemas.openxmlformats.org/officeDocument/2006/relationships/image" Target="../media/image284.png"/><Relationship Id="rId9" Type="http://schemas.openxmlformats.org/officeDocument/2006/relationships/image" Target="../media/image279.wmf"/><Relationship Id="rId14" Type="http://schemas.openxmlformats.org/officeDocument/2006/relationships/image" Target="../media/image28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7" Type="http://schemas.openxmlformats.org/officeDocument/2006/relationships/image" Target="../media/image29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9.png"/><Relationship Id="rId5" Type="http://schemas.openxmlformats.org/officeDocument/2006/relationships/image" Target="../media/image288.png"/><Relationship Id="rId4" Type="http://schemas.openxmlformats.org/officeDocument/2006/relationships/image" Target="../media/image28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286.png"/><Relationship Id="rId7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291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29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98.png"/><Relationship Id="rId5" Type="http://schemas.openxmlformats.org/officeDocument/2006/relationships/image" Target="../media/image297.png"/><Relationship Id="rId10" Type="http://schemas.openxmlformats.org/officeDocument/2006/relationships/image" Target="../media/image295.wmf"/><Relationship Id="rId4" Type="http://schemas.openxmlformats.org/officeDocument/2006/relationships/image" Target="../media/image296.png"/><Relationship Id="rId9" Type="http://schemas.openxmlformats.org/officeDocument/2006/relationships/oleObject" Target="../embeddings/oleObject150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7" Type="http://schemas.openxmlformats.org/officeDocument/2006/relationships/image" Target="../media/image3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298.png"/><Relationship Id="rId4" Type="http://schemas.openxmlformats.org/officeDocument/2006/relationships/image" Target="../media/image299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png"/><Relationship Id="rId3" Type="http://schemas.openxmlformats.org/officeDocument/2006/relationships/image" Target="../media/image302.png"/><Relationship Id="rId7" Type="http://schemas.openxmlformats.org/officeDocument/2006/relationships/image" Target="../media/image3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8.png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15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png"/><Relationship Id="rId2" Type="http://schemas.openxmlformats.org/officeDocument/2006/relationships/image" Target="../media/image30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oleObject" Target="../embeddings/oleObject155.bin"/><Relationship Id="rId3" Type="http://schemas.openxmlformats.org/officeDocument/2006/relationships/image" Target="../media/image26.png"/><Relationship Id="rId7" Type="http://schemas.openxmlformats.org/officeDocument/2006/relationships/image" Target="../media/image67.png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13.png"/><Relationship Id="rId11" Type="http://schemas.openxmlformats.org/officeDocument/2006/relationships/oleObject" Target="../embeddings/oleObject154.bin"/><Relationship Id="rId5" Type="http://schemas.openxmlformats.org/officeDocument/2006/relationships/image" Target="../media/image28.png"/><Relationship Id="rId10" Type="http://schemas.openxmlformats.org/officeDocument/2006/relationships/image" Target="../media/image314.png"/><Relationship Id="rId4" Type="http://schemas.openxmlformats.org/officeDocument/2006/relationships/image" Target="../media/image27.png"/><Relationship Id="rId9" Type="http://schemas.openxmlformats.org/officeDocument/2006/relationships/image" Target="../media/image74.png"/><Relationship Id="rId14" Type="http://schemas.openxmlformats.org/officeDocument/2006/relationships/image" Target="../media/image312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69.jpeg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3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272.wmf"/><Relationship Id="rId4" Type="http://schemas.openxmlformats.org/officeDocument/2006/relationships/image" Target="../media/image241.jpeg"/><Relationship Id="rId9" Type="http://schemas.openxmlformats.org/officeDocument/2006/relationships/oleObject" Target="../embeddings/oleObject136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png"/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png"/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3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png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98600" y="3964780"/>
            <a:ext cx="6146800" cy="1453525"/>
          </a:xfrm>
        </p:spPr>
        <p:txBody>
          <a:bodyPr>
            <a:noAutofit/>
          </a:bodyPr>
          <a:lstStyle/>
          <a:p>
            <a:r>
              <a:rPr lang="en-US" altLang="th-TH" sz="2400" dirty="0">
                <a:solidFill>
                  <a:srgbClr val="C00000"/>
                </a:solidFill>
              </a:rPr>
              <a:t>Chapter 7</a:t>
            </a:r>
          </a:p>
          <a:p>
            <a:r>
              <a:rPr lang="en-US" altLang="th-TH" sz="2400" dirty="0">
                <a:solidFill>
                  <a:srgbClr val="C00000"/>
                </a:solidFill>
              </a:rPr>
              <a:t>First-Order </a:t>
            </a:r>
            <a:r>
              <a:rPr lang="en-US" altLang="th-TH" sz="2400" dirty="0" smtClean="0">
                <a:solidFill>
                  <a:srgbClr val="C00000"/>
                </a:solidFill>
              </a:rPr>
              <a:t>Circuits</a:t>
            </a:r>
            <a:endParaRPr lang="en-US" altLang="th-TH" sz="2400" dirty="0">
              <a:solidFill>
                <a:srgbClr val="C00000"/>
              </a:solidFill>
            </a:endParaRPr>
          </a:p>
          <a:p>
            <a:r>
              <a:rPr lang="en-US" altLang="th-TH" sz="2400" dirty="0" smtClean="0">
                <a:solidFill>
                  <a:srgbClr val="C00000"/>
                </a:solidFill>
              </a:rPr>
              <a:t>Feb 1</a:t>
            </a:r>
            <a:r>
              <a:rPr lang="en-US" altLang="th-TH" sz="2400" dirty="0">
                <a:solidFill>
                  <a:srgbClr val="C00000"/>
                </a:solidFill>
              </a:rPr>
              <a:t>5</a:t>
            </a:r>
            <a:r>
              <a:rPr lang="en-US" altLang="th-TH" sz="2400" dirty="0" smtClean="0">
                <a:solidFill>
                  <a:srgbClr val="C00000"/>
                </a:solidFill>
              </a:rPr>
              <a:t>, 2563</a:t>
            </a:r>
            <a:endParaRPr lang="en-US" altLang="th-TH" sz="2400" dirty="0">
              <a:solidFill>
                <a:srgbClr val="C00000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243638"/>
            <a:ext cx="2133600" cy="457200"/>
          </a:xfrm>
        </p:spPr>
        <p:txBody>
          <a:bodyPr/>
          <a:lstStyle/>
          <a:p>
            <a:fld id="{EE81FD3B-7EE3-4948-AB88-F96A8CA9413F}" type="slidenum">
              <a:rPr lang="en-US" altLang="th-TH"/>
              <a:pPr/>
              <a:t>1</a:t>
            </a:fld>
            <a:endParaRPr lang="en-US" altLang="th-TH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28600" y="228600"/>
            <a:ext cx="8686800" cy="3200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6000" b="1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th-TH" sz="5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811100</a:t>
            </a:r>
            <a:br>
              <a:rPr lang="en-US" altLang="th-TH" sz="5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th-TH" sz="5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CIRCUIT analysis</a:t>
            </a:r>
            <a:endParaRPr lang="en-US" altLang="th-TH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90600" y="5486400"/>
            <a:ext cx="7467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th-TH" sz="1400" dirty="0" smtClean="0"/>
              <a:t>C. K. Alexander – M. N. O. </a:t>
            </a:r>
            <a:r>
              <a:rPr lang="en-US" altLang="th-TH" sz="1400" dirty="0" err="1" smtClean="0"/>
              <a:t>Sadiku</a:t>
            </a:r>
            <a:r>
              <a:rPr lang="en-US" altLang="th-TH" sz="1400" dirty="0" smtClean="0"/>
              <a:t> </a:t>
            </a:r>
            <a:r>
              <a:rPr lang="en-US" altLang="th-TH" sz="1400" dirty="0"/>
              <a:t/>
            </a:r>
            <a:br>
              <a:rPr lang="en-US" altLang="th-TH" sz="1400" dirty="0"/>
            </a:br>
            <a:r>
              <a:rPr lang="en-US" altLang="th-TH" sz="1400" dirty="0"/>
              <a:t>Fundamentals of Electric </a:t>
            </a:r>
            <a:r>
              <a:rPr lang="en-US" altLang="th-TH" sz="1400" dirty="0" smtClean="0"/>
              <a:t>Circuits, 5</a:t>
            </a:r>
            <a:r>
              <a:rPr lang="en-US" altLang="th-TH" sz="1400" baseline="30000" dirty="0" smtClean="0"/>
              <a:t>th</a:t>
            </a:r>
            <a:r>
              <a:rPr lang="en-US" altLang="th-TH" sz="1400" dirty="0" smtClean="0"/>
              <a:t> Edition, </a:t>
            </a:r>
            <a:r>
              <a:rPr lang="en-US" altLang="th-TH" sz="1400" dirty="0"/>
              <a:t>The McGraw-Hill Companies </a:t>
            </a:r>
            <a:r>
              <a:rPr lang="en-US" altLang="th-TH" sz="1400" dirty="0" smtClean="0"/>
              <a:t>2013</a:t>
            </a:r>
          </a:p>
          <a:p>
            <a:pPr algn="ctr"/>
            <a:r>
              <a:rPr lang="en-US" altLang="th-TH" sz="1400" dirty="0" smtClean="0"/>
              <a:t>J. A. </a:t>
            </a:r>
            <a:r>
              <a:rPr lang="en-US" altLang="th-TH" sz="1400" dirty="0"/>
              <a:t>Svoboda </a:t>
            </a:r>
            <a:r>
              <a:rPr lang="en-US" altLang="th-TH" sz="1400" dirty="0" smtClean="0"/>
              <a:t>– R. C. </a:t>
            </a:r>
            <a:r>
              <a:rPr lang="en-US" altLang="th-TH" sz="1400" dirty="0" err="1" smtClean="0"/>
              <a:t>Dorf</a:t>
            </a:r>
            <a:endParaRPr lang="en-US" altLang="th-TH" sz="1400" dirty="0" smtClean="0"/>
          </a:p>
          <a:p>
            <a:pPr algn="ctr"/>
            <a:r>
              <a:rPr lang="en-US" altLang="th-TH" sz="1400" dirty="0" smtClean="0"/>
              <a:t>Introduction to Electric Circuits, 9</a:t>
            </a:r>
            <a:r>
              <a:rPr lang="en-US" altLang="th-TH" sz="1400" baseline="30000" dirty="0" smtClean="0"/>
              <a:t>th</a:t>
            </a:r>
            <a:r>
              <a:rPr lang="en-US" altLang="th-TH" sz="1400" dirty="0" smtClean="0"/>
              <a:t> edition, John Wiley &amp; Sons, Inc. 2014 </a:t>
            </a:r>
            <a:endParaRPr lang="en-US" altLang="th-TH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10</a:t>
            </a:fld>
            <a:endParaRPr lang="en-US" altLang="th-TH"/>
          </a:p>
        </p:txBody>
      </p:sp>
      <p:pic>
        <p:nvPicPr>
          <p:cNvPr id="7" name="Picture 25" descr="07-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711823"/>
            <a:ext cx="7800615" cy="4025756"/>
          </a:xfrm>
          <a:prstGeom prst="rect">
            <a:avLst/>
          </a:prstGeom>
          <a:ln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88944"/>
              </p:ext>
            </p:extLst>
          </p:nvPr>
        </p:nvGraphicFramePr>
        <p:xfrm>
          <a:off x="2841625" y="221932"/>
          <a:ext cx="34607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8" name="Equation" r:id="rId4" imgW="1333440" imgH="342720" progId="Equation.3">
                  <p:embed/>
                </p:oleObj>
              </mc:Choice>
              <mc:Fallback>
                <p:oleObj name="Equation" r:id="rId4" imgW="1333440" imgH="34272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1625" y="221932"/>
                        <a:ext cx="3460750" cy="890588"/>
                      </a:xfrm>
                      <a:prstGeom prst="rect">
                        <a:avLst/>
                      </a:prstGeom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75333"/>
              </p:ext>
            </p:extLst>
          </p:nvPr>
        </p:nvGraphicFramePr>
        <p:xfrm>
          <a:off x="6997148" y="514317"/>
          <a:ext cx="1005247" cy="37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9" name="Equation" r:id="rId6" imgW="482400" imgH="177480" progId="Equation.3">
                  <p:embed/>
                </p:oleObj>
              </mc:Choice>
              <mc:Fallback>
                <p:oleObj name="Equation" r:id="rId6" imgW="482400" imgH="17748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7148" y="514317"/>
                        <a:ext cx="1005247" cy="370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19600" y="2470580"/>
            <a:ext cx="36711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ถ้า</a:t>
            </a:r>
            <a:r>
              <a:rPr lang="th-TH" sz="3200" b="1" i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en-US" sz="3200" b="1" i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200" b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th-TH" sz="3200" b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ที่</a:t>
            </a:r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ค่ามาก กราฟจะค่อยๆ</a:t>
            </a:r>
          </a:p>
          <a:p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ลดค่าลงอย่างช้าๆ</a:t>
            </a:r>
            <a:endParaRPr lang="en-US" sz="32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6836" y="5738147"/>
            <a:ext cx="3461205" cy="91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3200" b="1" i="1" dirty="0">
                <a:solidFill>
                  <a:srgbClr val="00B05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200" b="1" dirty="0">
                <a:solidFill>
                  <a:srgbClr val="00B05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th-TH" sz="3200" b="1" dirty="0" smtClean="0">
                <a:solidFill>
                  <a:srgbClr val="00B05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ที่</a:t>
            </a:r>
            <a:r>
              <a:rPr lang="th-TH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ค่าน้อย </a:t>
            </a:r>
          </a:p>
          <a:p>
            <a:pPr algn="ctr">
              <a:lnSpc>
                <a:spcPts val="3200"/>
              </a:lnSpc>
            </a:pPr>
            <a:r>
              <a:rPr lang="th-TH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าฟจะลดค่าลงอย่างรวดเร็ว</a:t>
            </a:r>
            <a:endParaRPr lang="en-US" sz="32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276600" y="2340483"/>
            <a:ext cx="5000211" cy="1143000"/>
          </a:xfrm>
          <a:prstGeom prst="roundRect">
            <a:avLst/>
          </a:pr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361079" y="4648199"/>
            <a:ext cx="3372721" cy="1940755"/>
          </a:xfrm>
          <a:prstGeom prst="roundRect">
            <a:avLst>
              <a:gd name="adj" fmla="val 9148"/>
            </a:avLst>
          </a:prstGeom>
          <a:noFill/>
          <a:ln w="254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24000" y="1317061"/>
            <a:ext cx="7473521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ูตรนี้บอกถึงค่าแรงดันของ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วงจร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C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ปลี่ยนค่าตาม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ลเวลาในรูปของ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xponential function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ตัวแปร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9351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056" y="3214687"/>
            <a:ext cx="3916744" cy="3393115"/>
          </a:xfrm>
          <a:prstGeom prst="rect">
            <a:avLst/>
          </a:prstGeom>
        </p:spPr>
      </p:pic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887412"/>
          </a:xfrm>
        </p:spPr>
        <p:txBody>
          <a:bodyPr/>
          <a:lstStyle/>
          <a:p>
            <a:r>
              <a:rPr lang="en-US" altLang="th-TH" sz="4000" dirty="0"/>
              <a:t>7.1 The </a:t>
            </a:r>
            <a:r>
              <a:rPr lang="en-US" altLang="th-TH" sz="4000" dirty="0" smtClean="0"/>
              <a:t>Source-Free RC Circuit</a:t>
            </a:r>
            <a:endParaRPr lang="en-US" altLang="th-TH" sz="4000" dirty="0"/>
          </a:p>
        </p:txBody>
      </p:sp>
      <p:sp>
        <p:nvSpPr>
          <p:cNvPr id="1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CBDDF-8552-4E4E-B1C9-B391AB86178E}" type="slidenum">
              <a:rPr lang="en-US" altLang="th-TH"/>
              <a:pPr/>
              <a:t>11</a:t>
            </a:fld>
            <a:endParaRPr lang="en-US" altLang="th-TH"/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8185" name="Rectangle 9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8201" name="Rectangle 25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8203" name="Rectangle 2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2874" y="967395"/>
            <a:ext cx="4798252" cy="304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800" y="4671770"/>
            <a:ext cx="4538501" cy="984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/>
              <a:t>7.1 The </a:t>
            </a:r>
            <a:r>
              <a:rPr lang="en-US" altLang="th-TH" sz="4000" dirty="0" smtClean="0"/>
              <a:t>Source-Free RC Circuit</a:t>
            </a:r>
            <a:endParaRPr lang="en-US" altLang="th-TH" sz="4000" dirty="0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10407"/>
            <a:ext cx="8686800" cy="1066800"/>
          </a:xfrm>
        </p:spPr>
        <p:txBody>
          <a:bodyPr>
            <a:normAutofit/>
          </a:bodyPr>
          <a:lstStyle/>
          <a:p>
            <a:pPr marL="280988" indent="-280988">
              <a:buFontTx/>
              <a:buNone/>
            </a:pPr>
            <a:r>
              <a:rPr lang="en-US" altLang="th-TH" sz="3200" dirty="0"/>
              <a:t>  </a:t>
            </a:r>
            <a:r>
              <a:rPr lang="en-US" altLang="th-TH" sz="2800" dirty="0"/>
              <a:t>The key to working with a source-free RC circuit is finding:</a:t>
            </a:r>
          </a:p>
        </p:txBody>
      </p:sp>
      <p:pic>
        <p:nvPicPr>
          <p:cNvPr id="178204" name="Picture 28" descr="07-00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3600" y="1618293"/>
            <a:ext cx="2286000" cy="1778000"/>
          </a:xfrm>
          <a:noFill/>
          <a:ln w="12700">
            <a:noFill/>
            <a:miter lim="800000"/>
            <a:headEnd/>
            <a:tailEnd/>
          </a:ln>
        </p:spPr>
      </p:pic>
      <p:sp>
        <p:nvSpPr>
          <p:cNvPr id="1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CBDDF-8552-4E4E-B1C9-B391AB86178E}" type="slidenum">
              <a:rPr lang="en-US" altLang="th-TH"/>
              <a:pPr/>
              <a:t>12</a:t>
            </a:fld>
            <a:endParaRPr lang="en-US" altLang="th-TH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597812" y="3352545"/>
            <a:ext cx="7924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93700" indent="-3937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1092200" indent="-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587500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20447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501900" indent="-3429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9591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4163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8735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43307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th-TH" sz="2400" dirty="0"/>
              <a:t>The initial voltage </a:t>
            </a:r>
            <a:r>
              <a:rPr lang="en-US" altLang="th-TH" sz="2400" i="1" dirty="0"/>
              <a:t>v(0</a:t>
            </a:r>
            <a:r>
              <a:rPr lang="en-US" altLang="th-TH" sz="2400" dirty="0"/>
              <a:t>) = </a:t>
            </a:r>
            <a:r>
              <a:rPr lang="en-US" altLang="th-TH" sz="2400" i="1" dirty="0"/>
              <a:t>V</a:t>
            </a:r>
            <a:r>
              <a:rPr lang="en-US" altLang="th-TH" sz="2400" i="1" baseline="-25000" dirty="0"/>
              <a:t>0</a:t>
            </a:r>
            <a:r>
              <a:rPr lang="en-US" altLang="th-TH" sz="2400" dirty="0"/>
              <a:t> across the capacitor.</a:t>
            </a:r>
          </a:p>
          <a:p>
            <a:pPr eaLnBrk="1" hangingPunct="1">
              <a:buFontTx/>
              <a:buAutoNum type="arabicPeriod"/>
            </a:pPr>
            <a:r>
              <a:rPr lang="en-US" altLang="th-TH" sz="2400" dirty="0"/>
              <a:t>The time constant </a:t>
            </a:r>
            <a:r>
              <a:rPr lang="en-US" altLang="th-TH" sz="2400" dirty="0">
                <a:sym typeface="Symbol" panose="05050102010706020507" pitchFamily="18" charset="2"/>
              </a:rPr>
              <a:t></a:t>
            </a:r>
            <a:r>
              <a:rPr lang="en-US" altLang="th-TH" sz="2400" dirty="0"/>
              <a:t> = RC. </a:t>
            </a:r>
          </a:p>
        </p:txBody>
      </p:sp>
      <p:grpSp>
        <p:nvGrpSpPr>
          <p:cNvPr id="178206" name="Group 30"/>
          <p:cNvGrpSpPr>
            <a:grpSpLocks/>
          </p:cNvGrpSpPr>
          <p:nvPr/>
        </p:nvGrpSpPr>
        <p:grpSpPr bwMode="auto">
          <a:xfrm>
            <a:off x="597812" y="2218313"/>
            <a:ext cx="4856163" cy="639763"/>
            <a:chOff x="349" y="1978"/>
            <a:chExt cx="3059" cy="403"/>
          </a:xfrm>
        </p:grpSpPr>
        <p:graphicFrame>
          <p:nvGraphicFramePr>
            <p:cNvPr id="17820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850679"/>
                </p:ext>
              </p:extLst>
            </p:nvPr>
          </p:nvGraphicFramePr>
          <p:xfrm>
            <a:off x="349" y="1978"/>
            <a:ext cx="14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0" name="Equation" r:id="rId5" imgW="863225" imgH="241195" progId="Equation.3">
                    <p:embed/>
                  </p:oleObj>
                </mc:Choice>
                <mc:Fallback>
                  <p:oleObj name="Equation" r:id="rId5" imgW="863225" imgH="241195" progId="Equation.3">
                    <p:embed/>
                    <p:pic>
                      <p:nvPicPr>
                        <p:cNvPr id="17820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1978"/>
                          <a:ext cx="1422" cy="403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20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045939"/>
                </p:ext>
              </p:extLst>
            </p:nvPr>
          </p:nvGraphicFramePr>
          <p:xfrm>
            <a:off x="2688" y="2064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1" name="Equation" r:id="rId7" imgW="520474" imgH="203112" progId="Equation.3">
                    <p:embed/>
                  </p:oleObj>
                </mc:Choice>
                <mc:Fallback>
                  <p:oleObj name="Equation" r:id="rId7" imgW="520474" imgH="203112" progId="Equation.3">
                    <p:embed/>
                    <p:pic>
                      <p:nvPicPr>
                        <p:cNvPr id="17820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64"/>
                          <a:ext cx="720" cy="288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205" name="Text Box 29"/>
            <p:cNvSpPr txBox="1">
              <a:spLocks noChangeArrowheads="1"/>
            </p:cNvSpPr>
            <p:nvPr/>
          </p:nvSpPr>
          <p:spPr bwMode="auto">
            <a:xfrm>
              <a:off x="1893" y="2013"/>
              <a:ext cx="6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th-TH" sz="2400" dirty="0">
                  <a:solidFill>
                    <a:srgbClr val="003300"/>
                  </a:solidFill>
                </a:rPr>
                <a:t>where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12906" y="4800345"/>
            <a:ext cx="867869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ลักการสำคัญในการวิเคราะห์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free R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ือจะต้องหา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.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แรงดันเริ่มต้น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ค่า </a:t>
            </a:r>
            <a:r>
              <a:rPr lang="en-US" sz="3600" b="1" i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600" b="1" i="1" baseline="-25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.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 </a:t>
            </a:r>
            <a:r>
              <a:rPr lang="en-US" sz="3600" b="1" dirty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5410200" y="5347588"/>
            <a:ext cx="457200" cy="1137620"/>
          </a:xfrm>
          <a:prstGeom prst="rightBrace">
            <a:avLst>
              <a:gd name="adj1" fmla="val 23226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067130" y="5478989"/>
            <a:ext cx="21130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ำไปหาสมการ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</a:t>
            </a:r>
            <a:r>
              <a:rPr lang="en-US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i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i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ไป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3757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13</a:t>
            </a:fld>
            <a:endParaRPr lang="en-US" altLang="th-TH"/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158819" y="593918"/>
            <a:ext cx="4856163" cy="639763"/>
            <a:chOff x="349" y="1978"/>
            <a:chExt cx="3059" cy="403"/>
          </a:xfrm>
        </p:grpSpPr>
        <p:graphicFrame>
          <p:nvGraphicFramePr>
            <p:cNvPr id="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451457"/>
                </p:ext>
              </p:extLst>
            </p:nvPr>
          </p:nvGraphicFramePr>
          <p:xfrm>
            <a:off x="349" y="1978"/>
            <a:ext cx="142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46" name="Equation" r:id="rId3" imgW="863225" imgH="241195" progId="Equation.3">
                    <p:embed/>
                  </p:oleObj>
                </mc:Choice>
                <mc:Fallback>
                  <p:oleObj name="Equation" r:id="rId3" imgW="863225" imgH="241195" progId="Equation.3">
                    <p:embed/>
                    <p:pic>
                      <p:nvPicPr>
                        <p:cNvPr id="17820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1978"/>
                          <a:ext cx="1422" cy="403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410200"/>
                </p:ext>
              </p:extLst>
            </p:nvPr>
          </p:nvGraphicFramePr>
          <p:xfrm>
            <a:off x="2688" y="2064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47" name="Equation" r:id="rId5" imgW="520474" imgH="203112" progId="Equation.3">
                    <p:embed/>
                  </p:oleObj>
                </mc:Choice>
                <mc:Fallback>
                  <p:oleObj name="Equation" r:id="rId5" imgW="520474" imgH="203112" progId="Equation.3">
                    <p:embed/>
                    <p:pic>
                      <p:nvPicPr>
                        <p:cNvPr id="17820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64"/>
                          <a:ext cx="720" cy="288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1893" y="2013"/>
              <a:ext cx="6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th-TH" sz="2400" dirty="0">
                  <a:solidFill>
                    <a:srgbClr val="003300"/>
                  </a:solidFill>
                </a:rPr>
                <a:t>where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31636" y="1259148"/>
            <a:ext cx="3820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เหตุ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: Time constant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4826" y="1828800"/>
            <a:ext cx="74478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= RC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หน่วยเป็นวินาทีเพราะว่าพจน์                    นี้</a:t>
            </a:r>
          </a:p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ลขยกกำลังของ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ต้องไม่มีหน่วย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5257"/>
              </p:ext>
            </p:extLst>
          </p:nvPr>
        </p:nvGraphicFramePr>
        <p:xfrm>
          <a:off x="5806209" y="1599186"/>
          <a:ext cx="177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48" name="Equation" r:id="rId7" imgW="711000" imgH="330120" progId="Equation.3">
                  <p:embed/>
                </p:oleObj>
              </mc:Choice>
              <mc:Fallback>
                <p:oleObj name="Equation" r:id="rId7" imgW="711000" imgH="330120" progId="Equation.3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6209" y="1599186"/>
                        <a:ext cx="1778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68266"/>
              </p:ext>
            </p:extLst>
          </p:nvPr>
        </p:nvGraphicFramePr>
        <p:xfrm>
          <a:off x="1693677" y="3441685"/>
          <a:ext cx="2881398" cy="133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49" name="Equation" r:id="rId9" imgW="711000" imgH="330120" progId="Equation.3">
                  <p:embed/>
                </p:oleObj>
              </mc:Choice>
              <mc:Fallback>
                <p:oleObj name="Equation" r:id="rId9" imgW="711000" imgH="33012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3677" y="3441685"/>
                        <a:ext cx="2881398" cy="1337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3096805" y="2772905"/>
            <a:ext cx="897966" cy="96089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3918571" y="3441685"/>
            <a:ext cx="838200" cy="977915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4416244" y="3200400"/>
            <a:ext cx="980597" cy="533400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484372" y="2761810"/>
            <a:ext cx="3063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ต่ </a:t>
            </a:r>
            <a:r>
              <a:rPr lang="en-US" sz="3600" b="1" i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หน่วยเป็นวินาที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416244" y="4267200"/>
            <a:ext cx="873927" cy="838200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466449" y="4953000"/>
            <a:ext cx="44575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 </a:t>
            </a:r>
            <a:r>
              <a:rPr lang="en-US" sz="3600" b="1" i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ต้องมีหน่วยเป็นวินาทีด้วย เพื่อจะให้หน่วยของ </a:t>
            </a:r>
            <a:r>
              <a:rPr lang="en-US" sz="3600" b="1" i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</a:t>
            </a:r>
          </a:p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น่วยของ </a:t>
            </a:r>
            <a:r>
              <a:rPr lang="en-US" sz="3600" b="1" i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ักล้างกัน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1664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236" y="-104127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1 The </a:t>
            </a:r>
            <a:r>
              <a:rPr lang="en-US" altLang="th-TH" sz="4000" dirty="0" smtClean="0"/>
              <a:t>Source-Free RC Circuit</a:t>
            </a:r>
            <a:endParaRPr lang="en-US" altLang="th-TH" sz="4000" dirty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1556" y="991893"/>
            <a:ext cx="1752600" cy="457200"/>
          </a:xfrm>
        </p:spPr>
        <p:txBody>
          <a:bodyPr>
            <a:noAutofit/>
          </a:bodyPr>
          <a:lstStyle/>
          <a:p>
            <a:pPr marL="225425" indent="-225425">
              <a:buFontTx/>
              <a:buNone/>
            </a:pPr>
            <a:r>
              <a:rPr lang="en-US" altLang="th-TH" sz="2400" b="1" u="sng" dirty="0"/>
              <a:t>Example 1</a:t>
            </a:r>
          </a:p>
          <a:p>
            <a:pPr marL="225425" indent="-225425">
              <a:buFontTx/>
              <a:buNone/>
            </a:pPr>
            <a:r>
              <a:rPr lang="en-US" altLang="th-TH" sz="2400" dirty="0"/>
              <a:t>  </a:t>
            </a:r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5D35D-5540-4A77-B35C-C4DCDF716B51}" type="slidenum">
              <a:rPr lang="en-US" altLang="th-TH"/>
              <a:pPr/>
              <a:t>14</a:t>
            </a:fld>
            <a:endParaRPr lang="en-US" altLang="th-TH"/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7546" y="1542921"/>
            <a:ext cx="4601241" cy="21288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3900" y="1011845"/>
            <a:ext cx="5707191" cy="4762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152" y="4285649"/>
            <a:ext cx="3068534" cy="18764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3823984"/>
            <a:ext cx="2379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quivalent circuit</a:t>
            </a:r>
            <a:endParaRPr lang="th-TH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4237265"/>
            <a:ext cx="2374786" cy="7130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6400" y="5805249"/>
            <a:ext cx="3048000" cy="46539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526838" y="5185922"/>
            <a:ext cx="3405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-33336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1 The </a:t>
            </a:r>
            <a:r>
              <a:rPr lang="en-US" altLang="th-TH" sz="4000" dirty="0" smtClean="0"/>
              <a:t>Source-Free RC Circuit</a:t>
            </a:r>
            <a:endParaRPr lang="en-US" altLang="th-TH" sz="4000" dirty="0"/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5D35D-5540-4A77-B35C-C4DCDF716B51}" type="slidenum">
              <a:rPr lang="en-US" altLang="th-TH"/>
              <a:pPr/>
              <a:t>15</a:t>
            </a:fld>
            <a:endParaRPr lang="en-US" altLang="th-TH"/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6137" y="1576036"/>
            <a:ext cx="3719375" cy="479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7319" y="2080525"/>
            <a:ext cx="3112456" cy="5798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970" y="1072761"/>
            <a:ext cx="2357830" cy="14418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67556" y="3434329"/>
            <a:ext cx="5567000" cy="8425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87033" y="4959060"/>
            <a:ext cx="3168228" cy="811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585" y="3248025"/>
            <a:ext cx="2109949" cy="19335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114639" y="2816522"/>
            <a:ext cx="24196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Voltage divider</a:t>
            </a:r>
            <a:endParaRPr lang="th-TH" sz="28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56794" y="4503463"/>
            <a:ext cx="1737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Ohm’s law</a:t>
            </a:r>
            <a:endParaRPr lang="th-TH" sz="28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45160" y="969457"/>
            <a:ext cx="16257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สูต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t)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7705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3997" y="152400"/>
            <a:ext cx="1676400" cy="45720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th-TH" sz="2400" b="1" u="sng" dirty="0"/>
              <a:t>Example 2</a:t>
            </a:r>
          </a:p>
          <a:p>
            <a:pPr>
              <a:buFontTx/>
              <a:buNone/>
            </a:pPr>
            <a:r>
              <a:rPr lang="en-US" altLang="th-TH" sz="2400" dirty="0"/>
              <a:t>   </a:t>
            </a:r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57CE7-80EE-444D-8B5F-EE1877483044}" type="slidenum">
              <a:rPr lang="en-US" altLang="th-TH"/>
              <a:pPr/>
              <a:t>16</a:t>
            </a:fld>
            <a:endParaRPr lang="en-US" altLang="th-TH"/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298" y="845344"/>
            <a:ext cx="4975804" cy="2133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8600" y="532086"/>
            <a:ext cx="883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witch in the circuit </a:t>
            </a:r>
            <a:r>
              <a:rPr lang="en-US" sz="2000" dirty="0" smtClean="0"/>
              <a:t>has </a:t>
            </a:r>
            <a:r>
              <a:rPr lang="en-US" sz="2000" dirty="0"/>
              <a:t>been closed for a long </a:t>
            </a:r>
            <a:r>
              <a:rPr lang="en-US" sz="2000" dirty="0" smtClean="0"/>
              <a:t>time, and  </a:t>
            </a:r>
            <a:r>
              <a:rPr lang="en-US" sz="2000" dirty="0"/>
              <a:t>it  is  opened  </a:t>
            </a:r>
            <a:r>
              <a:rPr lang="en-US" sz="2000" dirty="0" smtClean="0"/>
              <a:t>at </a:t>
            </a:r>
            <a:r>
              <a:rPr lang="en-US" sz="2000" i="1" dirty="0" smtClean="0"/>
              <a:t>t = 0</a:t>
            </a:r>
            <a:r>
              <a:rPr lang="en-US" sz="2000" dirty="0" smtClean="0"/>
              <a:t>.</a:t>
            </a:r>
            <a:endParaRPr lang="th-TH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51817" y="3164585"/>
            <a:ext cx="8440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nd  </a:t>
            </a:r>
            <a:r>
              <a:rPr lang="en-US" sz="2000" i="1" dirty="0" smtClean="0"/>
              <a:t>v(t) </a:t>
            </a:r>
            <a:r>
              <a:rPr lang="en-US" sz="2000" dirty="0" smtClean="0"/>
              <a:t>for </a:t>
            </a:r>
            <a:r>
              <a:rPr lang="en-US" sz="2000" i="1" dirty="0" smtClean="0"/>
              <a:t>t ≥ 0. </a:t>
            </a:r>
            <a:r>
              <a:rPr lang="en-US" sz="2000" dirty="0"/>
              <a:t>Calculate  the  </a:t>
            </a:r>
            <a:r>
              <a:rPr lang="en-US" sz="2000" dirty="0" smtClean="0"/>
              <a:t>initial energy </a:t>
            </a:r>
            <a:r>
              <a:rPr lang="en-US" sz="2000" dirty="0"/>
              <a:t>stored in the capacitor.</a:t>
            </a:r>
            <a:endParaRPr lang="th-TH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174785"/>
            <a:ext cx="4657158" cy="18049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r="24980"/>
          <a:stretch/>
        </p:blipFill>
        <p:spPr>
          <a:xfrm>
            <a:off x="5334000" y="4317006"/>
            <a:ext cx="3050303" cy="7016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1098" y="5724809"/>
            <a:ext cx="2110523" cy="4381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3005" y="3851247"/>
            <a:ext cx="1096433" cy="32353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953000" y="5059031"/>
            <a:ext cx="2866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ค่าแรงดันเริ่มต้น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72392"/>
            <a:ext cx="1676400" cy="45720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th-TH" sz="2400" b="1" u="sng" dirty="0"/>
              <a:t>Example 2</a:t>
            </a:r>
          </a:p>
          <a:p>
            <a:pPr>
              <a:buFontTx/>
              <a:buNone/>
            </a:pPr>
            <a:r>
              <a:rPr lang="en-US" altLang="th-TH" sz="2400" dirty="0"/>
              <a:t>   </a:t>
            </a:r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57CE7-80EE-444D-8B5F-EE1877483044}" type="slidenum">
              <a:rPr lang="en-US" altLang="th-TH"/>
              <a:pPr/>
              <a:t>17</a:t>
            </a:fld>
            <a:endParaRPr lang="en-US" altLang="th-TH"/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7402" y="441102"/>
            <a:ext cx="3525146" cy="17478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362" y="854748"/>
            <a:ext cx="1323838" cy="3628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3251" y="2375179"/>
            <a:ext cx="2627349" cy="51009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3251" y="3800650"/>
            <a:ext cx="4473812" cy="4327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5400" y="4944844"/>
            <a:ext cx="4223702" cy="60008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56391" y="4977497"/>
            <a:ext cx="1377245" cy="47994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01320" y="5641845"/>
            <a:ext cx="6853054" cy="87261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57362" y="3153515"/>
            <a:ext cx="3405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7361" y="4318059"/>
            <a:ext cx="16257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สูต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t)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7692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/>
              <a:t>7.2 The </a:t>
            </a:r>
            <a:r>
              <a:rPr lang="en-US" altLang="th-TH" sz="4000" dirty="0" smtClean="0"/>
              <a:t>Source-Free RL Circuit</a:t>
            </a:r>
            <a:endParaRPr lang="en-US" altLang="th-TH" sz="4000" dirty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2906" y="1299370"/>
            <a:ext cx="8373894" cy="1371600"/>
          </a:xfrm>
        </p:spPr>
        <p:txBody>
          <a:bodyPr>
            <a:normAutofit/>
          </a:bodyPr>
          <a:lstStyle/>
          <a:p>
            <a:r>
              <a:rPr lang="en-US" altLang="th-TH" sz="2800" dirty="0"/>
              <a:t>A </a:t>
            </a:r>
            <a:r>
              <a:rPr lang="en-US" altLang="th-TH" sz="2800" b="1" dirty="0"/>
              <a:t>first-order RL circuit</a:t>
            </a:r>
            <a:r>
              <a:rPr lang="en-US" altLang="th-TH" sz="2800" dirty="0"/>
              <a:t> consists of a inductor L (or its equivalent) and a resistor (or its equivalent)</a:t>
            </a:r>
          </a:p>
        </p:txBody>
      </p:sp>
      <p:pic>
        <p:nvPicPr>
          <p:cNvPr id="182298" name="Picture 26" descr="07-0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2174013"/>
            <a:ext cx="3048000" cy="2944813"/>
          </a:xfrm>
          <a:noFill/>
          <a:ln/>
        </p:spPr>
      </p:pic>
      <p:sp>
        <p:nvSpPr>
          <p:cNvPr id="2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A6489-0E0F-424C-A6EA-26741162D1A2}" type="slidenum">
              <a:rPr lang="en-US" altLang="th-TH"/>
              <a:pPr/>
              <a:t>18</a:t>
            </a:fld>
            <a:endParaRPr lang="en-US" altLang="th-TH"/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2303" name="Rectangle 31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2305" name="Rectangle 33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pSp>
        <p:nvGrpSpPr>
          <p:cNvPr id="182317" name="Group 45"/>
          <p:cNvGrpSpPr>
            <a:grpSpLocks/>
          </p:cNvGrpSpPr>
          <p:nvPr/>
        </p:nvGrpSpPr>
        <p:grpSpPr bwMode="auto">
          <a:xfrm>
            <a:off x="3336992" y="2245775"/>
            <a:ext cx="3302000" cy="549275"/>
            <a:chOff x="2448" y="1824"/>
            <a:chExt cx="2080" cy="346"/>
          </a:xfrm>
        </p:grpSpPr>
        <p:graphicFrame>
          <p:nvGraphicFramePr>
            <p:cNvPr id="1823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380944"/>
                </p:ext>
              </p:extLst>
            </p:nvPr>
          </p:nvGraphicFramePr>
          <p:xfrm>
            <a:off x="3348" y="1824"/>
            <a:ext cx="118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50" name="Equation" r:id="rId5" imgW="749160" imgH="215640" progId="Equation.3">
                    <p:embed/>
                  </p:oleObj>
                </mc:Choice>
                <mc:Fallback>
                  <p:oleObj name="Equation" r:id="rId5" imgW="749160" imgH="2156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1824"/>
                          <a:ext cx="1180" cy="346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06" name="Text Box 34"/>
            <p:cNvSpPr txBox="1">
              <a:spLocks noChangeArrowheads="1"/>
            </p:cNvSpPr>
            <p:nvPr/>
          </p:nvSpPr>
          <p:spPr bwMode="auto">
            <a:xfrm>
              <a:off x="2448" y="1872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th-TH" sz="2400" b="1" dirty="0">
                  <a:solidFill>
                    <a:srgbClr val="0000FF"/>
                  </a:solidFill>
                </a:rPr>
                <a:t>By KVL</a:t>
              </a:r>
            </a:p>
          </p:txBody>
        </p:sp>
      </p:grpSp>
      <p:grpSp>
        <p:nvGrpSpPr>
          <p:cNvPr id="182318" name="Group 46"/>
          <p:cNvGrpSpPr>
            <a:grpSpLocks/>
          </p:cNvGrpSpPr>
          <p:nvPr/>
        </p:nvGrpSpPr>
        <p:grpSpPr bwMode="auto">
          <a:xfrm>
            <a:off x="3764604" y="3044824"/>
            <a:ext cx="3060700" cy="855663"/>
            <a:chOff x="2352" y="2256"/>
            <a:chExt cx="1928" cy="539"/>
          </a:xfrm>
        </p:grpSpPr>
        <p:graphicFrame>
          <p:nvGraphicFramePr>
            <p:cNvPr id="18230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329876"/>
                </p:ext>
              </p:extLst>
            </p:nvPr>
          </p:nvGraphicFramePr>
          <p:xfrm>
            <a:off x="2969" y="2256"/>
            <a:ext cx="1311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51" name="Equation" r:id="rId7" imgW="965160" imgH="393480" progId="Equation.3">
                    <p:embed/>
                  </p:oleObj>
                </mc:Choice>
                <mc:Fallback>
                  <p:oleObj name="Equation" r:id="rId7" imgW="965160" imgH="393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2256"/>
                          <a:ext cx="1311" cy="539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07" name="Line 35"/>
            <p:cNvSpPr>
              <a:spLocks noChangeShapeType="1"/>
            </p:cNvSpPr>
            <p:nvPr/>
          </p:nvSpPr>
          <p:spPr bwMode="auto">
            <a:xfrm>
              <a:off x="2352" y="2544"/>
              <a:ext cx="28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</p:grpSp>
      <p:grpSp>
        <p:nvGrpSpPr>
          <p:cNvPr id="182313" name="Group 41"/>
          <p:cNvGrpSpPr>
            <a:grpSpLocks/>
          </p:cNvGrpSpPr>
          <p:nvPr/>
        </p:nvGrpSpPr>
        <p:grpSpPr bwMode="auto">
          <a:xfrm>
            <a:off x="3352800" y="3717537"/>
            <a:ext cx="3733800" cy="1147764"/>
            <a:chOff x="2544" y="2640"/>
            <a:chExt cx="2352" cy="723"/>
          </a:xfrm>
        </p:grpSpPr>
        <p:sp>
          <p:nvSpPr>
            <p:cNvPr id="182309" name="Text Box 37"/>
            <p:cNvSpPr txBox="1">
              <a:spLocks noChangeArrowheads="1"/>
            </p:cNvSpPr>
            <p:nvPr/>
          </p:nvSpPr>
          <p:spPr bwMode="auto">
            <a:xfrm>
              <a:off x="2544" y="3072"/>
              <a:ext cx="1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th-TH" sz="2400" dirty="0">
                  <a:solidFill>
                    <a:srgbClr val="003300"/>
                  </a:solidFill>
                </a:rPr>
                <a:t>Inductors law</a:t>
              </a:r>
            </a:p>
          </p:txBody>
        </p:sp>
        <p:sp>
          <p:nvSpPr>
            <p:cNvPr id="182310" name="Text Box 38"/>
            <p:cNvSpPr txBox="1">
              <a:spLocks noChangeArrowheads="1"/>
            </p:cNvSpPr>
            <p:nvPr/>
          </p:nvSpPr>
          <p:spPr bwMode="auto">
            <a:xfrm>
              <a:off x="3888" y="3072"/>
              <a:ext cx="10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th-TH" sz="2400">
                  <a:solidFill>
                    <a:srgbClr val="003300"/>
                  </a:solidFill>
                </a:rPr>
                <a:t>Ohms law</a:t>
              </a:r>
            </a:p>
          </p:txBody>
        </p:sp>
        <p:sp>
          <p:nvSpPr>
            <p:cNvPr id="182311" name="Line 39"/>
            <p:cNvSpPr>
              <a:spLocks noChangeShapeType="1"/>
            </p:cNvSpPr>
            <p:nvPr/>
          </p:nvSpPr>
          <p:spPr bwMode="auto">
            <a:xfrm flipV="1">
              <a:off x="3168" y="2640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82312" name="Line 40"/>
            <p:cNvSpPr>
              <a:spLocks noChangeShapeType="1"/>
            </p:cNvSpPr>
            <p:nvPr/>
          </p:nvSpPr>
          <p:spPr bwMode="auto">
            <a:xfrm flipH="1" flipV="1">
              <a:off x="4128" y="2640"/>
              <a:ext cx="9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</p:grpSp>
      <p:grpSp>
        <p:nvGrpSpPr>
          <p:cNvPr id="182321" name="Group 49"/>
          <p:cNvGrpSpPr>
            <a:grpSpLocks/>
          </p:cNvGrpSpPr>
          <p:nvPr/>
        </p:nvGrpSpPr>
        <p:grpSpPr bwMode="auto">
          <a:xfrm>
            <a:off x="3162232" y="5394036"/>
            <a:ext cx="2533650" cy="969963"/>
            <a:chOff x="2064" y="3360"/>
            <a:chExt cx="1596" cy="611"/>
          </a:xfrm>
        </p:grpSpPr>
        <p:graphicFrame>
          <p:nvGraphicFramePr>
            <p:cNvPr id="18230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330847"/>
                </p:ext>
              </p:extLst>
            </p:nvPr>
          </p:nvGraphicFramePr>
          <p:xfrm>
            <a:off x="2437" y="3360"/>
            <a:ext cx="1223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52" name="Equation" r:id="rId9" imgW="787320" imgH="393480" progId="Equation.3">
                    <p:embed/>
                  </p:oleObj>
                </mc:Choice>
                <mc:Fallback>
                  <p:oleObj name="Equation" r:id="rId9" imgW="787320" imgH="393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3360"/>
                          <a:ext cx="1223" cy="611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14" name="Line 42"/>
            <p:cNvSpPr>
              <a:spLocks noChangeShapeType="1"/>
            </p:cNvSpPr>
            <p:nvPr/>
          </p:nvSpPr>
          <p:spPr bwMode="auto">
            <a:xfrm>
              <a:off x="2064" y="3648"/>
              <a:ext cx="28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</p:grp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pSp>
        <p:nvGrpSpPr>
          <p:cNvPr id="182320" name="Group 48"/>
          <p:cNvGrpSpPr>
            <a:grpSpLocks/>
          </p:cNvGrpSpPr>
          <p:nvPr/>
        </p:nvGrpSpPr>
        <p:grpSpPr bwMode="auto">
          <a:xfrm>
            <a:off x="5943600" y="5486400"/>
            <a:ext cx="3016250" cy="619125"/>
            <a:chOff x="3744" y="3456"/>
            <a:chExt cx="1900" cy="390"/>
          </a:xfrm>
        </p:grpSpPr>
        <p:graphicFrame>
          <p:nvGraphicFramePr>
            <p:cNvPr id="1823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864013"/>
                </p:ext>
              </p:extLst>
            </p:nvPr>
          </p:nvGraphicFramePr>
          <p:xfrm>
            <a:off x="4077" y="3456"/>
            <a:ext cx="1567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53" name="Equation" r:id="rId11" imgW="965160" imgH="241200" progId="Equation.3">
                    <p:embed/>
                  </p:oleObj>
                </mc:Choice>
                <mc:Fallback>
                  <p:oleObj name="Equation" r:id="rId11" imgW="965160" imgH="2412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3456"/>
                          <a:ext cx="1567" cy="39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19" name="Line 47"/>
            <p:cNvSpPr>
              <a:spLocks noChangeShapeType="1"/>
            </p:cNvSpPr>
            <p:nvPr/>
          </p:nvSpPr>
          <p:spPr bwMode="auto">
            <a:xfrm>
              <a:off x="3744" y="3648"/>
              <a:ext cx="28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599" y="937308"/>
            <a:ext cx="2136532" cy="2057400"/>
          </a:xfrm>
          <a:prstGeom prst="rect">
            <a:avLst/>
          </a:prstGeom>
        </p:spPr>
      </p:pic>
      <p:sp>
        <p:nvSpPr>
          <p:cNvPr id="19" name="Right Arrow 18"/>
          <p:cNvSpPr/>
          <p:nvPr/>
        </p:nvSpPr>
        <p:spPr>
          <a:xfrm>
            <a:off x="2254240" y="458373"/>
            <a:ext cx="1980276" cy="1042408"/>
          </a:xfrm>
          <a:prstGeom prst="rightArrow">
            <a:avLst>
              <a:gd name="adj1" fmla="val 99894"/>
              <a:gd name="adj2" fmla="val 5000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B1141-745B-43AA-B63A-10FD5BA99868}" type="slidenum">
              <a:rPr lang="en-US" altLang="th-TH" smtClean="0"/>
              <a:pPr/>
              <a:t>19</a:t>
            </a:fld>
            <a:endParaRPr lang="en-US" alt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9333" y="273826"/>
            <a:ext cx="1410262" cy="6339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0944" y="1683876"/>
            <a:ext cx="1824439" cy="5379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86600" y="879263"/>
            <a:ext cx="1882915" cy="8420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10399" y="2397064"/>
            <a:ext cx="1918000" cy="85374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81713" y="2268418"/>
            <a:ext cx="1906306" cy="98239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98346" y="5719592"/>
            <a:ext cx="2058343" cy="91222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14288" y="449596"/>
            <a:ext cx="7954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4000" b="1" dirty="0" smtClean="0">
                <a:latin typeface="Symbol" panose="05050102010706020507" pitchFamily="18" charset="2"/>
                <a:cs typeface="TH Sarabun New" panose="020B0500040200020003" pitchFamily="34" charset="-34"/>
              </a:rPr>
              <a:t>ที่มา</a:t>
            </a:r>
            <a:endParaRPr lang="en-US" sz="40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0681" y="5841957"/>
            <a:ext cx="2365240" cy="667490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2360141" y="636665"/>
            <a:ext cx="1582484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ตอนเริ่มต้น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สมมุติว่า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89647" y="283293"/>
            <a:ext cx="2340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กระแสผ่า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r>
              <a:rPr lang="en-US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คือ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02090" y="1003210"/>
            <a:ext cx="30364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พลังงานสะสมใ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r>
              <a:rPr lang="en-US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คือ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13380" y="1673620"/>
            <a:ext cx="673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KVL</a:t>
            </a:r>
            <a:endParaRPr lang="en-US" sz="32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6042771" y="2672404"/>
            <a:ext cx="329429" cy="303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4648200" y="2234187"/>
            <a:ext cx="381000" cy="2566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44837" y="3742231"/>
            <a:ext cx="2539254" cy="964428"/>
          </a:xfrm>
          <a:prstGeom prst="rect">
            <a:avLst/>
          </a:prstGeom>
        </p:spPr>
      </p:pic>
      <p:sp>
        <p:nvSpPr>
          <p:cNvPr id="25" name="Down Arrow 24"/>
          <p:cNvSpPr/>
          <p:nvPr/>
        </p:nvSpPr>
        <p:spPr>
          <a:xfrm>
            <a:off x="6852919" y="3331391"/>
            <a:ext cx="381000" cy="2566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51383" y="3669535"/>
            <a:ext cx="2389604" cy="1194802"/>
          </a:xfrm>
          <a:prstGeom prst="rect">
            <a:avLst/>
          </a:prstGeom>
        </p:spPr>
      </p:pic>
      <p:sp>
        <p:nvSpPr>
          <p:cNvPr id="27" name="Right Arrow 26"/>
          <p:cNvSpPr/>
          <p:nvPr/>
        </p:nvSpPr>
        <p:spPr>
          <a:xfrm rot="10800000">
            <a:off x="5550668" y="4072913"/>
            <a:ext cx="329429" cy="303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43809" y="4912832"/>
            <a:ext cx="3781413" cy="885855"/>
          </a:xfrm>
          <a:prstGeom prst="rect">
            <a:avLst/>
          </a:prstGeom>
        </p:spPr>
      </p:pic>
      <p:sp>
        <p:nvSpPr>
          <p:cNvPr id="29" name="Down Arrow 28"/>
          <p:cNvSpPr/>
          <p:nvPr/>
        </p:nvSpPr>
        <p:spPr>
          <a:xfrm>
            <a:off x="4267199" y="4723689"/>
            <a:ext cx="381000" cy="2566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4327518" y="5639412"/>
            <a:ext cx="381000" cy="2566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5863516" y="6072297"/>
            <a:ext cx="329429" cy="303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644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228600"/>
            <a:ext cx="8243887" cy="1204084"/>
          </a:xfrm>
        </p:spPr>
        <p:txBody>
          <a:bodyPr/>
          <a:lstStyle/>
          <a:p>
            <a:r>
              <a:rPr lang="en-US" altLang="th-TH" dirty="0"/>
              <a:t>Chapter 7 First-Order </a:t>
            </a:r>
            <a:r>
              <a:rPr lang="en-US" altLang="th-TH" sz="4000" dirty="0"/>
              <a:t>Circuits</a:t>
            </a:r>
            <a:br>
              <a:rPr lang="en-US" altLang="th-TH" sz="4000" dirty="0"/>
            </a:br>
            <a:endParaRPr lang="en-US" altLang="th-TH" sz="4000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75034" y="2905780"/>
            <a:ext cx="8229600" cy="2590800"/>
          </a:xfrm>
        </p:spPr>
        <p:txBody>
          <a:bodyPr>
            <a:normAutofit/>
          </a:bodyPr>
          <a:lstStyle/>
          <a:p>
            <a:pPr marL="609600" indent="-609600">
              <a:buFontTx/>
              <a:buNone/>
            </a:pPr>
            <a:r>
              <a:rPr lang="en-US" altLang="th-TH" sz="2800" dirty="0"/>
              <a:t>7.1	The Source-Free RC Circuit</a:t>
            </a:r>
          </a:p>
          <a:p>
            <a:pPr marL="609600" indent="-609600">
              <a:buFontTx/>
              <a:buNone/>
            </a:pPr>
            <a:r>
              <a:rPr lang="en-US" altLang="th-TH" sz="2800" dirty="0"/>
              <a:t>7.2	The Source-Free RL Circuit</a:t>
            </a:r>
          </a:p>
          <a:p>
            <a:pPr marL="609600" indent="-609600">
              <a:buFontTx/>
              <a:buNone/>
            </a:pPr>
            <a:r>
              <a:rPr lang="en-US" altLang="th-TH" sz="2800" dirty="0"/>
              <a:t>7.3	Unit-step Function</a:t>
            </a:r>
          </a:p>
          <a:p>
            <a:pPr marL="609600" indent="-609600">
              <a:buFontTx/>
              <a:buNone/>
            </a:pPr>
            <a:r>
              <a:rPr lang="en-US" altLang="th-TH" sz="2800" dirty="0"/>
              <a:t>7.4  </a:t>
            </a:r>
            <a:r>
              <a:rPr lang="en-US" altLang="th-TH" sz="2800" dirty="0" smtClean="0"/>
              <a:t>	Step </a:t>
            </a:r>
            <a:r>
              <a:rPr lang="en-US" altLang="th-TH" sz="2800" dirty="0"/>
              <a:t>Response of an RC Circuit</a:t>
            </a:r>
          </a:p>
          <a:p>
            <a:pPr marL="609600" indent="-609600">
              <a:buFontTx/>
              <a:buNone/>
            </a:pPr>
            <a:r>
              <a:rPr lang="en-US" altLang="th-TH" sz="2800" dirty="0"/>
              <a:t>7.5	Step Response of an RL Circuit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F4FA-F23C-4E3F-9CF0-850E17D09CA4}" type="slidenum">
              <a:rPr lang="en-US" altLang="th-TH"/>
              <a:pPr/>
              <a:t>2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43119"/>
            <a:ext cx="8686800" cy="103808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86000" y="2185230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th-TH" sz="2800" dirty="0">
                <a:solidFill>
                  <a:srgbClr val="C00000"/>
                </a:solidFill>
              </a:rPr>
              <a:t>RC </a:t>
            </a:r>
            <a:r>
              <a:rPr lang="en-US" altLang="th-TH" sz="2800" dirty="0" smtClean="0">
                <a:solidFill>
                  <a:srgbClr val="C00000"/>
                </a:solidFill>
              </a:rPr>
              <a:t>Circuits                  RL Circuits</a:t>
            </a:r>
            <a:endParaRPr lang="th-TH" sz="28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9612" y="5496580"/>
            <a:ext cx="90043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เหตุ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: Source Fre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ถึงกรณีที่วงจรไม่มี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ู่ในวงจร</a:t>
            </a:r>
          </a:p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โดยวงจรจะทำงานได้โดยใช้พลังงานที่สะสมใ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ท่านั้น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18201"/>
              </p:ext>
            </p:extLst>
          </p:nvPr>
        </p:nvGraphicFramePr>
        <p:xfrm>
          <a:off x="4155360" y="782593"/>
          <a:ext cx="476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1" name="Equation" r:id="rId3" imgW="1904760" imgH="393480" progId="Equation.3">
                  <p:embed/>
                </p:oleObj>
              </mc:Choice>
              <mc:Fallback>
                <p:oleObj name="Equation" r:id="rId3" imgW="1904760" imgH="393480" progId="Equation.3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5360" y="782593"/>
                        <a:ext cx="476250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57845"/>
              </p:ext>
            </p:extLst>
          </p:nvPr>
        </p:nvGraphicFramePr>
        <p:xfrm>
          <a:off x="227822" y="762641"/>
          <a:ext cx="19415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2" name="Equation" r:id="rId5" imgW="787320" imgH="393480" progId="Equation.3">
                  <p:embed/>
                </p:oleObj>
              </mc:Choice>
              <mc:Fallback>
                <p:oleObj name="Equation" r:id="rId5" imgW="787320" imgH="393480" progId="Equation.3">
                  <p:embed/>
                  <p:pic>
                    <p:nvPicPr>
                      <p:cNvPr id="1823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22" y="762641"/>
                        <a:ext cx="1941513" cy="9699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20</a:t>
            </a:fld>
            <a:endParaRPr lang="en-US" altLang="th-TH"/>
          </a:p>
        </p:txBody>
      </p:sp>
      <p:sp>
        <p:nvSpPr>
          <p:cNvPr id="7" name="TextBox 6"/>
          <p:cNvSpPr txBox="1"/>
          <p:nvPr/>
        </p:nvSpPr>
        <p:spPr>
          <a:xfrm>
            <a:off x="263818" y="314639"/>
            <a:ext cx="2585964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อธิบาย ขยายความ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50093" y="881921"/>
            <a:ext cx="14863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egrate </a:t>
            </a:r>
            <a:endParaRPr lang="th-TH" sz="2400" dirty="0" smtClean="0"/>
          </a:p>
          <a:p>
            <a:r>
              <a:rPr lang="en-US" sz="2400" dirty="0" smtClean="0"/>
              <a:t>both sides</a:t>
            </a:r>
            <a:endParaRPr lang="th-TH" sz="2400" dirty="0"/>
          </a:p>
        </p:txBody>
      </p:sp>
      <p:sp>
        <p:nvSpPr>
          <p:cNvPr id="13" name="Right Arrow 12"/>
          <p:cNvSpPr/>
          <p:nvPr/>
        </p:nvSpPr>
        <p:spPr>
          <a:xfrm>
            <a:off x="2239099" y="1120451"/>
            <a:ext cx="3087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3850960" y="1136095"/>
            <a:ext cx="3087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6011820" y="999442"/>
            <a:ext cx="599470" cy="644228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75159" y="162910"/>
            <a:ext cx="2778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Integration constant</a:t>
            </a:r>
            <a:endParaRPr lang="th-TH" sz="2400" dirty="0">
              <a:solidFill>
                <a:srgbClr val="C0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467600" y="485554"/>
            <a:ext cx="489079" cy="4988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49514"/>
              </p:ext>
            </p:extLst>
          </p:nvPr>
        </p:nvGraphicFramePr>
        <p:xfrm>
          <a:off x="6007100" y="3581400"/>
          <a:ext cx="1460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3" name="Equation" r:id="rId7" imgW="583920" imgH="457200" progId="Equation.3">
                  <p:embed/>
                </p:oleObj>
              </mc:Choice>
              <mc:Fallback>
                <p:oleObj name="Equation" r:id="rId7" imgW="583920" imgH="45720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7100" y="3581400"/>
                        <a:ext cx="1460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16229" y="5133454"/>
            <a:ext cx="3281668" cy="10387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ขีย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รูปฟังก์ชันของ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แปรเวลา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เป็น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04992" y="2091707"/>
            <a:ext cx="2717691" cy="984250"/>
            <a:chOff x="939909" y="1902604"/>
            <a:chExt cx="2717691" cy="984250"/>
          </a:xfrm>
        </p:grpSpPr>
        <p:sp>
          <p:nvSpPr>
            <p:cNvPr id="38" name="Rounded Rectangle 37"/>
            <p:cNvSpPr/>
            <p:nvPr/>
          </p:nvSpPr>
          <p:spPr>
            <a:xfrm>
              <a:off x="939909" y="1914629"/>
              <a:ext cx="2717691" cy="972225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655430"/>
                </p:ext>
              </p:extLst>
            </p:nvPr>
          </p:nvGraphicFramePr>
          <p:xfrm>
            <a:off x="1207256" y="1902604"/>
            <a:ext cx="2159000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04" name="Equation" r:id="rId9" imgW="863280" imgH="393480" progId="Equation.3">
                    <p:embed/>
                  </p:oleObj>
                </mc:Choice>
                <mc:Fallback>
                  <p:oleObj name="Equation" r:id="rId9" imgW="863280" imgH="393480" progId="Equation.3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7256" y="1902604"/>
                          <a:ext cx="2159000" cy="984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Straight Arrow Connector 40"/>
          <p:cNvCxnSpPr/>
          <p:nvPr/>
        </p:nvCxnSpPr>
        <p:spPr>
          <a:xfrm flipH="1" flipV="1">
            <a:off x="658701" y="1399603"/>
            <a:ext cx="381482" cy="6921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8" idx="3"/>
          </p:cNvCxnSpPr>
          <p:nvPr/>
        </p:nvCxnSpPr>
        <p:spPr>
          <a:xfrm flipV="1">
            <a:off x="3422683" y="1440895"/>
            <a:ext cx="1073117" cy="114895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6545930" y="473005"/>
            <a:ext cx="639978" cy="511394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18578"/>
              </p:ext>
            </p:extLst>
          </p:nvPr>
        </p:nvGraphicFramePr>
        <p:xfrm>
          <a:off x="5410200" y="2564014"/>
          <a:ext cx="2057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5" name="Equation" r:id="rId11" imgW="914400" imgH="482400" progId="Equation.3">
                  <p:embed/>
                </p:oleObj>
              </mc:Choice>
              <mc:Fallback>
                <p:oleObj name="Equation" r:id="rId11" imgW="914400" imgH="48240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0200" y="2564014"/>
                        <a:ext cx="205740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55496"/>
              </p:ext>
            </p:extLst>
          </p:nvPr>
        </p:nvGraphicFramePr>
        <p:xfrm>
          <a:off x="6226343" y="4343400"/>
          <a:ext cx="1492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6" name="Equation" r:id="rId13" imgW="596880" imgH="342720" progId="Equation.3">
                  <p:embed/>
                </p:oleObj>
              </mc:Choice>
              <mc:Fallback>
                <p:oleObj name="Equation" r:id="rId13" imgW="596880" imgH="34272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6343" y="4343400"/>
                        <a:ext cx="149225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0412"/>
              </p:ext>
            </p:extLst>
          </p:nvPr>
        </p:nvGraphicFramePr>
        <p:xfrm>
          <a:off x="5302123" y="6014986"/>
          <a:ext cx="2487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7" name="Equation" r:id="rId15" imgW="965160" imgH="241200" progId="Equation.3">
                  <p:embed/>
                </p:oleObj>
              </mc:Choice>
              <mc:Fallback>
                <p:oleObj name="Equation" r:id="rId15" imgW="965160" imgH="241200" progId="Equation.3">
                  <p:embed/>
                  <p:pic>
                    <p:nvPicPr>
                      <p:cNvPr id="1823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23" y="6014986"/>
                        <a:ext cx="2487613" cy="6191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939564" y="986247"/>
            <a:ext cx="998141" cy="670618"/>
          </a:xfrm>
          <a:prstGeom prst="rect">
            <a:avLst/>
          </a:prstGeom>
        </p:spPr>
      </p:pic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18297"/>
              </p:ext>
            </p:extLst>
          </p:nvPr>
        </p:nvGraphicFramePr>
        <p:xfrm>
          <a:off x="5147555" y="1745780"/>
          <a:ext cx="2362200" cy="86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8" name="Equation" r:id="rId18" imgW="1079280" imgH="393480" progId="Equation.3">
                  <p:embed/>
                </p:oleObj>
              </mc:Choice>
              <mc:Fallback>
                <p:oleObj name="Equation" r:id="rId18" imgW="1079280" imgH="39348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47555" y="1745780"/>
                        <a:ext cx="2362200" cy="861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V="1">
            <a:off x="4401980" y="4267200"/>
            <a:ext cx="1514491" cy="866254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383032" y="3729419"/>
            <a:ext cx="3987473" cy="1994214"/>
            <a:chOff x="383032" y="3729419"/>
            <a:chExt cx="3987473" cy="1994214"/>
          </a:xfrm>
        </p:grpSpPr>
        <p:sp>
          <p:nvSpPr>
            <p:cNvPr id="22" name="Rounded Rectangle 21"/>
            <p:cNvSpPr/>
            <p:nvPr/>
          </p:nvSpPr>
          <p:spPr>
            <a:xfrm>
              <a:off x="383032" y="3729419"/>
              <a:ext cx="3987473" cy="1994214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5489875"/>
                </p:ext>
              </p:extLst>
            </p:nvPr>
          </p:nvGraphicFramePr>
          <p:xfrm>
            <a:off x="848728" y="3729419"/>
            <a:ext cx="1016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09" name="Equation" r:id="rId20" imgW="406080" imgH="228600" progId="Equation.3">
                    <p:embed/>
                  </p:oleObj>
                </mc:Choice>
                <mc:Fallback>
                  <p:oleObj name="Equation" r:id="rId20" imgW="406080" imgH="228600" progId="Equation.3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48728" y="3729419"/>
                          <a:ext cx="1016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759380"/>
                </p:ext>
              </p:extLst>
            </p:nvPr>
          </p:nvGraphicFramePr>
          <p:xfrm>
            <a:off x="1327126" y="4958421"/>
            <a:ext cx="2952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10" name="Equation" r:id="rId22" imgW="1180800" imgH="228600" progId="Equation.3">
                    <p:embed/>
                  </p:oleObj>
                </mc:Choice>
                <mc:Fallback>
                  <p:oleObj name="Equation" r:id="rId22" imgW="1180800" imgH="228600" progId="Equation.3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327126" y="4958421"/>
                          <a:ext cx="295275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444343" y="3883595"/>
              <a:ext cx="521297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Symbol" panose="05050102010706020507" pitchFamily="18" charset="2"/>
                  <a:cs typeface="TH Sarabun New" panose="020B0500040200020003" pitchFamily="34" charset="-34"/>
                </a:rPr>
                <a:t>ถ้า</a:t>
              </a:r>
              <a:endPara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97343" y="4460256"/>
              <a:ext cx="825867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Symbol" panose="05050102010706020507" pitchFamily="18" charset="2"/>
                  <a:cs typeface="TH Sarabun New" panose="020B0500040200020003" pitchFamily="34" charset="-34"/>
                </a:rPr>
                <a:t>จะได้</a:t>
              </a:r>
              <a:endPara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94381" y="5101371"/>
              <a:ext cx="920445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Symbol" panose="05050102010706020507" pitchFamily="18" charset="2"/>
                  <a:cs typeface="TH Sarabun New" panose="020B0500040200020003" pitchFamily="34" charset="-34"/>
                </a:rPr>
                <a:t>ดังนั้น</a:t>
              </a:r>
              <a:endPara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792034"/>
                </p:ext>
              </p:extLst>
            </p:nvPr>
          </p:nvGraphicFramePr>
          <p:xfrm>
            <a:off x="1182568" y="4335766"/>
            <a:ext cx="273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11" name="Equation" r:id="rId24" imgW="1091880" imgH="228600" progId="Equation.3">
                    <p:embed/>
                  </p:oleObj>
                </mc:Choice>
                <mc:Fallback>
                  <p:oleObj name="Equation" r:id="rId24" imgW="1091880" imgH="228600" progId="Equation.3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182568" y="4335766"/>
                          <a:ext cx="273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4771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264920" y="6431699"/>
            <a:ext cx="1279663" cy="365125"/>
          </a:xfrm>
        </p:spPr>
        <p:txBody>
          <a:bodyPr/>
          <a:lstStyle/>
          <a:p>
            <a:fld id="{171A19D9-3FC4-4103-ABAB-15791842A189}" type="slidenum">
              <a:rPr lang="en-US" altLang="th-TH" smtClean="0"/>
              <a:pPr/>
              <a:t>21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81000"/>
            <a:ext cx="2136532" cy="2057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90800" y="1628238"/>
            <a:ext cx="36760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ำลังไฟฟ้าที่สูญเสียที่ </a:t>
            </a:r>
            <a:r>
              <a:rPr lang="en-US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istor</a:t>
            </a:r>
            <a:endParaRPr lang="en-US" sz="32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8151" y="2796925"/>
            <a:ext cx="40206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พลังงานไฟฟ้าที่สูญเสียที่ </a:t>
            </a:r>
            <a:r>
              <a:rPr lang="en-US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istor</a:t>
            </a:r>
            <a:endParaRPr lang="en-US" sz="32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1" y="857669"/>
            <a:ext cx="3657600" cy="7069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2091380"/>
            <a:ext cx="3390069" cy="613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770" y="4237028"/>
            <a:ext cx="3881565" cy="8075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3630" y="280890"/>
            <a:ext cx="2365240" cy="667490"/>
          </a:xfrm>
          <a:prstGeom prst="rect">
            <a:avLst/>
          </a:prstGeom>
          <a:ln w="25400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300964" y="5044602"/>
            <a:ext cx="86786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งจร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free RL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ำงานได้โดยพลังงานที่สะสมใน </a:t>
            </a:r>
            <a:r>
              <a:rPr lang="en-US" sz="32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ถูกเปลี่ยน</a:t>
            </a:r>
          </a:p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ูปเป็นพลังงานที่จ่ายให้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ำให้กระแสของ </a:t>
            </a:r>
            <a:r>
              <a:rPr lang="en-US" sz="32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กลงไปเรื่อยๆ ในขณะที่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ร้อนขึ้นเรื่อยๆ (พลังงานที่สะสมใน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เปลี่ยนเป็นพลังงานความร้อนที่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en-US" sz="32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088" y="3332887"/>
            <a:ext cx="8310763" cy="1068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349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40190" y="-39213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2 The Source-Free </a:t>
            </a:r>
            <a:r>
              <a:rPr lang="en-US" altLang="th-TH" sz="4000" dirty="0" smtClean="0"/>
              <a:t>RL Circuit</a:t>
            </a:r>
            <a:endParaRPr lang="en-US" altLang="th-TH" sz="4000" dirty="0"/>
          </a:p>
        </p:txBody>
      </p:sp>
      <p:pic>
        <p:nvPicPr>
          <p:cNvPr id="183320" name="Picture 24" descr="07-01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9818" y="1611228"/>
            <a:ext cx="4191000" cy="3914775"/>
          </a:xfrm>
          <a:noFill/>
          <a:ln/>
        </p:spPr>
      </p:pic>
      <p:sp>
        <p:nvSpPr>
          <p:cNvPr id="1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1CF07-5676-41BA-92BD-A16D7AE00588}" type="slidenum">
              <a:rPr lang="en-US" altLang="th-TH"/>
              <a:pPr/>
              <a:t>22</a:t>
            </a:fld>
            <a:endParaRPr lang="en-US" altLang="th-TH"/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419100" y="5362194"/>
            <a:ext cx="8305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th-TH" sz="1800" dirty="0"/>
              <a:t>The </a:t>
            </a:r>
            <a:r>
              <a:rPr lang="en-US" altLang="th-TH" sz="1800" b="1" u="sng" dirty="0">
                <a:solidFill>
                  <a:srgbClr val="FF3300"/>
                </a:solidFill>
              </a:rPr>
              <a:t>time constant</a:t>
            </a:r>
            <a:r>
              <a:rPr lang="en-US" altLang="th-TH" sz="1800" dirty="0"/>
              <a:t> </a:t>
            </a:r>
            <a:r>
              <a:rPr lang="en-US" altLang="th-TH" sz="1800" dirty="0">
                <a:sym typeface="Symbol" panose="05050102010706020507" pitchFamily="18" charset="2"/>
              </a:rPr>
              <a:t></a:t>
            </a:r>
            <a:r>
              <a:rPr lang="en-US" altLang="th-TH" sz="1800" dirty="0"/>
              <a:t> of a circuit is the time required for the response to decay by a factor of </a:t>
            </a:r>
            <a:r>
              <a:rPr lang="en-US" altLang="th-TH" sz="1800" u="sng" dirty="0">
                <a:solidFill>
                  <a:srgbClr val="FF3300"/>
                </a:solidFill>
              </a:rPr>
              <a:t>1/</a:t>
            </a:r>
            <a:r>
              <a:rPr lang="en-US" altLang="th-TH" sz="1800" i="1" u="sng" dirty="0">
                <a:solidFill>
                  <a:srgbClr val="FF3300"/>
                </a:solidFill>
              </a:rPr>
              <a:t>e</a:t>
            </a:r>
            <a:r>
              <a:rPr lang="en-US" altLang="th-TH" sz="1800" u="sng" dirty="0">
                <a:solidFill>
                  <a:srgbClr val="FF3300"/>
                </a:solidFill>
              </a:rPr>
              <a:t> or 36.8%</a:t>
            </a:r>
            <a:r>
              <a:rPr lang="en-US" altLang="th-TH" sz="1800" dirty="0"/>
              <a:t> of its initial value. </a:t>
            </a:r>
          </a:p>
          <a:p>
            <a:pPr eaLnBrk="1" hangingPunct="1"/>
            <a:r>
              <a:rPr lang="en-US" altLang="th-TH" sz="1800" dirty="0"/>
              <a:t> </a:t>
            </a:r>
            <a:r>
              <a:rPr lang="en-US" altLang="th-TH" sz="1800" i="1" dirty="0" err="1">
                <a:latin typeface="Times New Roman" panose="02020603050405020304" pitchFamily="18" charset="0"/>
              </a:rPr>
              <a:t>i</a:t>
            </a:r>
            <a:r>
              <a:rPr lang="en-US" altLang="th-TH" sz="1800" i="1" dirty="0">
                <a:latin typeface="Times New Roman" panose="02020603050405020304" pitchFamily="18" charset="0"/>
              </a:rPr>
              <a:t>(t)</a:t>
            </a:r>
            <a:r>
              <a:rPr lang="en-US" altLang="th-TH" sz="1800" dirty="0"/>
              <a:t> decays </a:t>
            </a:r>
            <a:r>
              <a:rPr lang="en-US" altLang="th-TH" sz="1800" dirty="0">
                <a:solidFill>
                  <a:srgbClr val="FF3300"/>
                </a:solidFill>
              </a:rPr>
              <a:t>faster for small </a:t>
            </a:r>
            <a:r>
              <a:rPr lang="en-US" altLang="th-TH" sz="1800" dirty="0">
                <a:solidFill>
                  <a:srgbClr val="FF3300"/>
                </a:solidFill>
                <a:latin typeface="Symbol" panose="05050102010706020507" pitchFamily="18" charset="2"/>
              </a:rPr>
              <a:t>t</a:t>
            </a:r>
            <a:r>
              <a:rPr lang="en-US" altLang="th-TH" sz="1800" dirty="0"/>
              <a:t> and </a:t>
            </a:r>
            <a:r>
              <a:rPr lang="en-US" altLang="th-TH" sz="1800" dirty="0">
                <a:solidFill>
                  <a:srgbClr val="FF3300"/>
                </a:solidFill>
              </a:rPr>
              <a:t>slower for large </a:t>
            </a:r>
            <a:r>
              <a:rPr lang="en-US" altLang="th-TH" sz="1800" dirty="0">
                <a:solidFill>
                  <a:srgbClr val="FF3300"/>
                </a:solidFill>
                <a:latin typeface="Symbol" panose="05050102010706020507" pitchFamily="18" charset="2"/>
              </a:rPr>
              <a:t>t</a:t>
            </a:r>
            <a:r>
              <a:rPr lang="en-US" altLang="th-TH" sz="1800" dirty="0">
                <a:solidFill>
                  <a:srgbClr val="FF3300"/>
                </a:solidFill>
              </a:rPr>
              <a:t>.</a:t>
            </a:r>
          </a:p>
          <a:p>
            <a:pPr eaLnBrk="1" hangingPunct="1"/>
            <a:r>
              <a:rPr lang="en-US" altLang="th-TH" sz="1800" dirty="0"/>
              <a:t>The general form is </a:t>
            </a:r>
            <a:r>
              <a:rPr lang="en-US" altLang="th-TH" sz="1800" u="sng" dirty="0">
                <a:solidFill>
                  <a:srgbClr val="FF3300"/>
                </a:solidFill>
              </a:rPr>
              <a:t>very similar</a:t>
            </a:r>
            <a:r>
              <a:rPr lang="en-US" altLang="th-TH" sz="1800" dirty="0"/>
              <a:t> to a RC source-free circuit.</a:t>
            </a:r>
          </a:p>
          <a:p>
            <a:pPr eaLnBrk="1" hangingPunct="1"/>
            <a:endParaRPr lang="en-US" altLang="th-TH" sz="1800" dirty="0"/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3303" name="Rectangle 7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1833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10782"/>
              </p:ext>
            </p:extLst>
          </p:nvPr>
        </p:nvGraphicFramePr>
        <p:xfrm>
          <a:off x="2476500" y="1311141"/>
          <a:ext cx="236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47" name="Equation" r:id="rId5" imgW="825500" imgH="241300" progId="Equation.3">
                  <p:embed/>
                </p:oleObj>
              </mc:Choice>
              <mc:Fallback>
                <p:oleObj name="Equation" r:id="rId5" imgW="825500" imgH="241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311141"/>
                        <a:ext cx="2362200" cy="6953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5737"/>
              </p:ext>
            </p:extLst>
          </p:nvPr>
        </p:nvGraphicFramePr>
        <p:xfrm>
          <a:off x="6015464" y="1165318"/>
          <a:ext cx="990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48" name="Equation" r:id="rId7" imgW="406080" imgH="393480" progId="Equation.3">
                  <p:embed/>
                </p:oleObj>
              </mc:Choice>
              <mc:Fallback>
                <p:oleObj name="Equation" r:id="rId7" imgW="40608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464" y="1165318"/>
                        <a:ext cx="990600" cy="9588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26" name="Text Box 30"/>
          <p:cNvSpPr txBox="1">
            <a:spLocks noChangeArrowheads="1"/>
          </p:cNvSpPr>
          <p:nvPr/>
        </p:nvSpPr>
        <p:spPr bwMode="auto">
          <a:xfrm>
            <a:off x="1812587" y="824571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400" dirty="0">
                <a:solidFill>
                  <a:srgbClr val="0000FF"/>
                </a:solidFill>
              </a:rPr>
              <a:t>A general form representing a RL</a:t>
            </a:r>
            <a:r>
              <a:rPr lang="en-US" altLang="th-TH" sz="20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83327" name="Text Box 31"/>
          <p:cNvSpPr txBox="1">
            <a:spLocks noChangeArrowheads="1"/>
          </p:cNvSpPr>
          <p:nvPr/>
        </p:nvSpPr>
        <p:spPr bwMode="auto">
          <a:xfrm>
            <a:off x="5029200" y="1439778"/>
            <a:ext cx="1143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37130" y="2277412"/>
            <a:ext cx="5091458" cy="15004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สูตรนี้บอกถึงกระแสของ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ในวงจร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RL 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ปลี่ยนค่าตามกาลเวลาในรูปของ </a:t>
            </a:r>
            <a:endParaRPr lang="en-US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Exponential function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ตัวแปร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endParaRPr lang="en-US" sz="36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90636" y="3970818"/>
            <a:ext cx="2359941" cy="91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สุดท้ายกระแสจะลู่</a:t>
            </a:r>
            <a:endParaRPr lang="en-US" sz="3200" b="1" dirty="0" smtClean="0">
              <a:solidFill>
                <a:srgbClr val="FF0000"/>
              </a:solidFill>
              <a:latin typeface="Symbol" panose="05050102010706020507" pitchFamily="18" charset="2"/>
              <a:cs typeface="TH Sarabun New" panose="020B0500040200020003" pitchFamily="34" charset="-34"/>
            </a:endParaRPr>
          </a:p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เข้าสู่ 0 เมื่อ</a:t>
            </a:r>
            <a:r>
              <a:rPr lang="en-US" sz="32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=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endParaRPr lang="th-TH" sz="32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4136687" y="4708657"/>
            <a:ext cx="553949" cy="44603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600723" y="2510186"/>
            <a:ext cx="2359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เริ่มต้น</a:t>
            </a:r>
            <a:r>
              <a:rPr lang="en-US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=I</a:t>
            </a:r>
            <a:r>
              <a:rPr lang="en-US" sz="3200" b="1" baseline="-25000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th-TH" sz="3200" b="1" baseline="-25000" dirty="0" smtClean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1120506" y="2219031"/>
            <a:ext cx="480217" cy="457062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920557" y="185131"/>
            <a:ext cx="7406640" cy="767844"/>
          </a:xfrm>
        </p:spPr>
        <p:txBody>
          <a:bodyPr/>
          <a:lstStyle/>
          <a:p>
            <a:r>
              <a:rPr lang="en-US" altLang="th-TH" sz="4000" dirty="0"/>
              <a:t>7.2 The Source-Free </a:t>
            </a:r>
            <a:r>
              <a:rPr lang="en-US" altLang="th-TH" sz="4000" dirty="0" smtClean="0"/>
              <a:t>RL Circuit</a:t>
            </a:r>
            <a:endParaRPr lang="en-US" altLang="th-TH" sz="4000" dirty="0"/>
          </a:p>
        </p:txBody>
      </p:sp>
      <p:pic>
        <p:nvPicPr>
          <p:cNvPr id="188424" name="Picture 8" descr="07-0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4204" y="3595316"/>
            <a:ext cx="3886200" cy="2811075"/>
          </a:xfrm>
          <a:noFill/>
          <a:ln/>
        </p:spPr>
      </p:pic>
      <p:pic>
        <p:nvPicPr>
          <p:cNvPr id="188438" name="Picture 22" descr="07-0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3650" y="3835309"/>
            <a:ext cx="4300622" cy="2753645"/>
          </a:xfrm>
          <a:noFill/>
          <a:ln/>
        </p:spPr>
      </p:pic>
      <p:sp>
        <p:nvSpPr>
          <p:cNvPr id="2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15497-5277-4BA2-B91F-80B6FB77C142}" type="slidenum">
              <a:rPr lang="en-US" altLang="th-TH"/>
              <a:pPr/>
              <a:t>23</a:t>
            </a:fld>
            <a:endParaRPr lang="en-US" altLang="th-TH"/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188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3490"/>
              </p:ext>
            </p:extLst>
          </p:nvPr>
        </p:nvGraphicFramePr>
        <p:xfrm>
          <a:off x="1700713" y="2074895"/>
          <a:ext cx="1978502" cy="58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3" name="Equation" r:id="rId6" imgW="825500" imgH="241300" progId="Equation.3">
                  <p:embed/>
                </p:oleObj>
              </mc:Choice>
              <mc:Fallback>
                <p:oleObj name="Equation" r:id="rId6" imgW="8255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713" y="2074895"/>
                        <a:ext cx="1978502" cy="58140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7430"/>
              </p:ext>
            </p:extLst>
          </p:nvPr>
        </p:nvGraphicFramePr>
        <p:xfrm>
          <a:off x="2032041" y="2881312"/>
          <a:ext cx="1041317" cy="100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4" name="Equation" r:id="rId8" imgW="406048" imgH="393359" progId="Equation.3">
                  <p:embed/>
                </p:oleObj>
              </mc:Choice>
              <mc:Fallback>
                <p:oleObj name="Equation" r:id="rId8" imgW="406048" imgH="39335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41" y="2881312"/>
                        <a:ext cx="1041317" cy="10087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1066800" y="1597116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400" dirty="0" smtClean="0">
                <a:solidFill>
                  <a:srgbClr val="0000FF"/>
                </a:solidFill>
              </a:rPr>
              <a:t>An </a:t>
            </a:r>
            <a:r>
              <a:rPr lang="en-US" altLang="th-TH" sz="2400" dirty="0">
                <a:solidFill>
                  <a:srgbClr val="0000FF"/>
                </a:solidFill>
              </a:rPr>
              <a:t>RL source-free circuit</a:t>
            </a:r>
            <a:r>
              <a:rPr lang="en-US" altLang="th-TH" sz="20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842553" y="2702923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b="1" dirty="0">
                <a:solidFill>
                  <a:srgbClr val="003300"/>
                </a:solidFill>
              </a:rPr>
              <a:t>where</a:t>
            </a:r>
          </a:p>
        </p:txBody>
      </p:sp>
      <p:graphicFrame>
        <p:nvGraphicFramePr>
          <p:cNvPr id="188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64129"/>
              </p:ext>
            </p:extLst>
          </p:nvPr>
        </p:nvGraphicFramePr>
        <p:xfrm>
          <a:off x="5704759" y="2260448"/>
          <a:ext cx="2008874" cy="58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5" name="Equation" r:id="rId10" imgW="838080" imgH="241200" progId="Equation.3">
                  <p:embed/>
                </p:oleObj>
              </mc:Choice>
              <mc:Fallback>
                <p:oleObj name="Equation" r:id="rId10" imgW="83808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759" y="2260448"/>
                        <a:ext cx="2008874" cy="58140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91772"/>
              </p:ext>
            </p:extLst>
          </p:nvPr>
        </p:nvGraphicFramePr>
        <p:xfrm>
          <a:off x="6019800" y="3322303"/>
          <a:ext cx="1236563" cy="45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6" name="Equation" r:id="rId12" imgW="482400" imgH="177480" progId="Equation.3">
                  <p:embed/>
                </p:oleObj>
              </mc:Choice>
              <mc:Fallback>
                <p:oleObj name="Equation" r:id="rId12" imgW="48240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22303"/>
                        <a:ext cx="1236563" cy="45557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4953000" y="1609302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400" dirty="0" smtClean="0">
                <a:solidFill>
                  <a:srgbClr val="0000FF"/>
                </a:solidFill>
              </a:rPr>
              <a:t>An </a:t>
            </a:r>
            <a:r>
              <a:rPr lang="en-US" altLang="th-TH" sz="2400" dirty="0">
                <a:solidFill>
                  <a:srgbClr val="0000FF"/>
                </a:solidFill>
              </a:rPr>
              <a:t>RC source-free circuit</a:t>
            </a:r>
            <a:r>
              <a:rPr lang="en-US" altLang="th-TH" sz="20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5376454" y="2881312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b="1" dirty="0">
                <a:solidFill>
                  <a:srgbClr val="003300"/>
                </a:solidFill>
              </a:rPr>
              <a:t>where</a:t>
            </a:r>
          </a:p>
        </p:txBody>
      </p:sp>
      <p:sp>
        <p:nvSpPr>
          <p:cNvPr id="188440" name="Text Box 24"/>
          <p:cNvSpPr txBox="1">
            <a:spLocks noChangeArrowheads="1"/>
          </p:cNvSpPr>
          <p:nvPr/>
        </p:nvSpPr>
        <p:spPr bwMode="auto">
          <a:xfrm>
            <a:off x="1371600" y="886627"/>
            <a:ext cx="640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th-TH" sz="2800" b="1" u="sng" dirty="0">
                <a:solidFill>
                  <a:srgbClr val="FF3300"/>
                </a:solidFill>
              </a:rPr>
              <a:t>Comparison between a RL and RC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88156" y="-63686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2 The </a:t>
            </a:r>
            <a:r>
              <a:rPr lang="en-US" altLang="th-TH" sz="4000" dirty="0" smtClean="0"/>
              <a:t>Source-Free RL Circuit</a:t>
            </a:r>
            <a:endParaRPr lang="en-US" altLang="th-TH" sz="4000" dirty="0"/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2906" y="962127"/>
            <a:ext cx="8305800" cy="1066800"/>
          </a:xfrm>
        </p:spPr>
        <p:txBody>
          <a:bodyPr/>
          <a:lstStyle/>
          <a:p>
            <a:pPr>
              <a:lnSpc>
                <a:spcPts val="3000"/>
              </a:lnSpc>
              <a:buFontTx/>
              <a:buNone/>
            </a:pPr>
            <a:r>
              <a:rPr lang="en-US" altLang="th-TH" sz="2800" dirty="0"/>
              <a:t>  </a:t>
            </a:r>
            <a:r>
              <a:rPr lang="en-US" altLang="th-TH" sz="2800" dirty="0">
                <a:solidFill>
                  <a:srgbClr val="FF0000"/>
                </a:solidFill>
              </a:rPr>
              <a:t>The key to working with a </a:t>
            </a:r>
            <a:r>
              <a:rPr lang="en-US" altLang="th-TH" sz="2800" dirty="0" smtClean="0">
                <a:solidFill>
                  <a:srgbClr val="FF0000"/>
                </a:solidFill>
              </a:rPr>
              <a:t>source-free</a:t>
            </a:r>
            <a:endParaRPr lang="th-TH" altLang="th-TH" sz="2800" dirty="0" smtClean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buFontTx/>
              <a:buNone/>
            </a:pPr>
            <a:r>
              <a:rPr lang="en-US" altLang="th-TH" sz="2800" dirty="0" smtClean="0">
                <a:solidFill>
                  <a:srgbClr val="FF0000"/>
                </a:solidFill>
              </a:rPr>
              <a:t>    </a:t>
            </a:r>
            <a:r>
              <a:rPr lang="en-US" altLang="th-TH" sz="2800" dirty="0">
                <a:solidFill>
                  <a:srgbClr val="FF0000"/>
                </a:solidFill>
              </a:rPr>
              <a:t>RL circuit is finding:</a:t>
            </a:r>
          </a:p>
        </p:txBody>
      </p:sp>
      <p:pic>
        <p:nvPicPr>
          <p:cNvPr id="184336" name="Picture 16" descr="07-01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59681" y="993976"/>
            <a:ext cx="2383632" cy="2449844"/>
          </a:xfrm>
          <a:noFill/>
          <a:ln>
            <a:noFill/>
            <a:miter lim="800000"/>
            <a:headEnd/>
            <a:tailEnd/>
          </a:ln>
        </p:spPr>
      </p:pic>
      <p:sp>
        <p:nvSpPr>
          <p:cNvPr id="1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B80D0-42A0-433F-878A-0DD415D84785}" type="slidenum">
              <a:rPr lang="en-US" altLang="th-TH"/>
              <a:pPr/>
              <a:t>24</a:t>
            </a:fld>
            <a:endParaRPr lang="en-US" altLang="th-TH"/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488156" y="2994324"/>
            <a:ext cx="6217444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96875" indent="-396875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1150938" indent="-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646238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2103438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560638" indent="-3429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3017838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475038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932238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4389438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th-TH" sz="2400" dirty="0"/>
              <a:t>The initial voltage </a:t>
            </a:r>
            <a:r>
              <a:rPr lang="en-US" altLang="th-TH" sz="2400" i="1" dirty="0" err="1"/>
              <a:t>i</a:t>
            </a:r>
            <a:r>
              <a:rPr lang="en-US" altLang="th-TH" sz="2400" i="1" dirty="0"/>
              <a:t>(0</a:t>
            </a:r>
            <a:r>
              <a:rPr lang="en-US" altLang="th-TH" sz="2400" dirty="0"/>
              <a:t>) = </a:t>
            </a:r>
            <a:r>
              <a:rPr lang="en-US" altLang="th-TH" sz="2400" i="1" dirty="0"/>
              <a:t>I</a:t>
            </a:r>
            <a:r>
              <a:rPr lang="en-US" altLang="th-TH" sz="2400" i="1" baseline="-25000" dirty="0"/>
              <a:t>0</a:t>
            </a:r>
            <a:r>
              <a:rPr lang="en-US" altLang="th-TH" sz="2400" dirty="0"/>
              <a:t> through </a:t>
            </a:r>
            <a:endParaRPr lang="en-US" altLang="th-TH" sz="2400" dirty="0" smtClean="0"/>
          </a:p>
          <a:p>
            <a:pPr marL="0" indent="0" eaLnBrk="1" hangingPunct="1">
              <a:buNone/>
            </a:pPr>
            <a:r>
              <a:rPr lang="en-US" altLang="th-TH" sz="2400" dirty="0"/>
              <a:t> </a:t>
            </a:r>
            <a:r>
              <a:rPr lang="en-US" altLang="th-TH" sz="2400" dirty="0" smtClean="0"/>
              <a:t>   the </a:t>
            </a:r>
            <a:r>
              <a:rPr lang="en-US" altLang="th-TH" sz="2400" dirty="0"/>
              <a:t>inductor.</a:t>
            </a:r>
          </a:p>
          <a:p>
            <a:pPr marL="0" indent="0" eaLnBrk="1" hangingPunct="1">
              <a:buNone/>
            </a:pPr>
            <a:r>
              <a:rPr lang="en-US" altLang="th-TH" sz="2400" dirty="0" smtClean="0"/>
              <a:t>2. The </a:t>
            </a:r>
            <a:r>
              <a:rPr lang="en-US" altLang="th-TH" sz="2400" dirty="0"/>
              <a:t>time constant </a:t>
            </a:r>
            <a:r>
              <a:rPr lang="en-US" altLang="th-TH" sz="2400" dirty="0">
                <a:sym typeface="Symbol" panose="05050102010706020507" pitchFamily="18" charset="2"/>
              </a:rPr>
              <a:t></a:t>
            </a:r>
            <a:r>
              <a:rPr lang="en-US" altLang="th-TH" sz="2400" dirty="0"/>
              <a:t> = L/R. </a:t>
            </a:r>
          </a:p>
        </p:txBody>
      </p:sp>
      <p:grpSp>
        <p:nvGrpSpPr>
          <p:cNvPr id="184331" name="Group 11"/>
          <p:cNvGrpSpPr>
            <a:grpSpLocks/>
          </p:cNvGrpSpPr>
          <p:nvPr/>
        </p:nvGrpSpPr>
        <p:grpSpPr bwMode="auto">
          <a:xfrm>
            <a:off x="1445021" y="1923564"/>
            <a:ext cx="4303713" cy="885825"/>
            <a:chOff x="618" y="1929"/>
            <a:chExt cx="2711" cy="558"/>
          </a:xfrm>
        </p:grpSpPr>
        <p:graphicFrame>
          <p:nvGraphicFramePr>
            <p:cNvPr id="1843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274562"/>
                </p:ext>
              </p:extLst>
            </p:nvPr>
          </p:nvGraphicFramePr>
          <p:xfrm>
            <a:off x="618" y="1988"/>
            <a:ext cx="133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9" name="Equation" r:id="rId5" imgW="812520" imgH="241200" progId="Equation.3">
                    <p:embed/>
                  </p:oleObj>
                </mc:Choice>
                <mc:Fallback>
                  <p:oleObj name="Equation" r:id="rId5" imgW="812520" imgH="24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1988"/>
                          <a:ext cx="1338" cy="403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659076"/>
                </p:ext>
              </p:extLst>
            </p:nvPr>
          </p:nvGraphicFramePr>
          <p:xfrm>
            <a:off x="2767" y="1929"/>
            <a:ext cx="56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0" name="Equation" r:id="rId7" imgW="406080" imgH="393480" progId="Equation.3">
                    <p:embed/>
                  </p:oleObj>
                </mc:Choice>
                <mc:Fallback>
                  <p:oleObj name="Equation" r:id="rId7" imgW="406080" imgH="393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1929"/>
                          <a:ext cx="562" cy="558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34" name="Text Box 14"/>
            <p:cNvSpPr txBox="1">
              <a:spLocks noChangeArrowheads="1"/>
            </p:cNvSpPr>
            <p:nvPr/>
          </p:nvSpPr>
          <p:spPr bwMode="auto">
            <a:xfrm>
              <a:off x="2064" y="2064"/>
              <a:ext cx="6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th-TH" sz="2400" dirty="0">
                  <a:solidFill>
                    <a:srgbClr val="003300"/>
                  </a:solidFill>
                </a:rPr>
                <a:t>where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12906" y="4579645"/>
            <a:ext cx="867869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ลักการสำคัญในการวิเคราะห์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free R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ือจะต้องหา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.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กระแสเริ่มต้น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ค่า </a:t>
            </a:r>
            <a:r>
              <a:rPr lang="en-US" sz="3600" b="1" i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i="1" baseline="-25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.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 </a:t>
            </a:r>
            <a:r>
              <a:rPr lang="en-US" sz="3600" b="1" dirty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5410200" y="5126888"/>
            <a:ext cx="457200" cy="1137620"/>
          </a:xfrm>
          <a:prstGeom prst="rightBrace">
            <a:avLst>
              <a:gd name="adj1" fmla="val 23226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067130" y="5258289"/>
            <a:ext cx="21130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ำไปหาสมการ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</a:t>
            </a:r>
            <a:r>
              <a:rPr lang="en-US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i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i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ไป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/>
              <a:t>7.2 The </a:t>
            </a:r>
            <a:r>
              <a:rPr lang="en-US" altLang="th-TH" sz="4000" dirty="0" smtClean="0"/>
              <a:t>Source-Free RL Circuit</a:t>
            </a:r>
            <a:endParaRPr lang="en-US" altLang="th-TH" sz="4000" dirty="0"/>
          </a:p>
        </p:txBody>
      </p:sp>
      <p:sp>
        <p:nvSpPr>
          <p:cNvPr id="185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1524000" cy="457200"/>
          </a:xfrm>
        </p:spPr>
        <p:txBody>
          <a:bodyPr>
            <a:noAutofit/>
          </a:bodyPr>
          <a:lstStyle/>
          <a:p>
            <a:pPr marL="228600" indent="-228600">
              <a:buFontTx/>
              <a:buNone/>
            </a:pPr>
            <a:r>
              <a:rPr lang="en-US" altLang="th-TH" b="1" u="sng" dirty="0"/>
              <a:t>Example 3</a:t>
            </a:r>
          </a:p>
          <a:p>
            <a:pPr marL="228600" indent="-228600">
              <a:buFontTx/>
              <a:buNone/>
            </a:pPr>
            <a:r>
              <a:rPr lang="en-US" altLang="th-TH" dirty="0" smtClean="0"/>
              <a:t>   </a:t>
            </a:r>
            <a:endParaRPr lang="en-US" altLang="th-TH" dirty="0"/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F098A-9183-4356-84C0-83E9B1A7477C}" type="slidenum">
              <a:rPr lang="en-US" altLang="th-TH"/>
              <a:pPr/>
              <a:t>25</a:t>
            </a:fld>
            <a:endParaRPr lang="en-US" altLang="th-TH"/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5352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36" y="1771266"/>
            <a:ext cx="3868114" cy="2204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1200" y="1194270"/>
            <a:ext cx="6096000" cy="37222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78866"/>
              </p:ext>
            </p:extLst>
          </p:nvPr>
        </p:nvGraphicFramePr>
        <p:xfrm>
          <a:off x="8349733" y="1724612"/>
          <a:ext cx="673100" cy="71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6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49733" y="1724612"/>
                        <a:ext cx="673100" cy="710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1524000" y="1701330"/>
            <a:ext cx="2667000" cy="2381044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477036" y="1744258"/>
            <a:ext cx="3847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quivalent Resistance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6286500" y="2907375"/>
            <a:ext cx="533400" cy="3239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213296" y="2254950"/>
            <a:ext cx="27687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หลักการในบทที่ 4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05510" y="4344703"/>
            <a:ext cx="4961979" cy="232249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711815" y="3315182"/>
            <a:ext cx="39987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ด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อกไป แล้วนำ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age</a:t>
            </a:r>
          </a:p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1 V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าต่อเพื่อหา </a:t>
            </a:r>
            <a:r>
              <a:rPr lang="en-US" sz="3600" b="1" i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i="1" baseline="-25000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</a:t>
            </a:r>
            <a:endParaRPr lang="en-US" sz="4800" b="1" i="1" baseline="-25000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77092"/>
              </p:ext>
            </p:extLst>
          </p:nvPr>
        </p:nvGraphicFramePr>
        <p:xfrm>
          <a:off x="1848692" y="4999540"/>
          <a:ext cx="13303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7" name="Equation" r:id="rId9" imgW="545760" imgH="431640" progId="Equation.3">
                  <p:embed/>
                </p:oleObj>
              </mc:Choice>
              <mc:Fallback>
                <p:oleObj name="Equation" r:id="rId9" imgW="545760" imgH="431640" progId="Equation.3">
                  <p:embed/>
                  <p:pic>
                    <p:nvPicPr>
                      <p:cNvPr id="1833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92" y="4999540"/>
                        <a:ext cx="1330325" cy="105251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>
            <a:off x="3326927" y="5334000"/>
            <a:ext cx="330673" cy="39657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F098A-9183-4356-84C0-83E9B1A7477C}" type="slidenum">
              <a:rPr lang="en-US" altLang="th-TH"/>
              <a:pPr/>
              <a:t>26</a:t>
            </a:fld>
            <a:endParaRPr lang="en-US" altLang="th-TH"/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5352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872"/>
          <a:stretch/>
        </p:blipFill>
        <p:spPr>
          <a:xfrm>
            <a:off x="228600" y="389563"/>
            <a:ext cx="4869098" cy="23224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7135" r="53773" b="56852"/>
          <a:stretch/>
        </p:blipFill>
        <p:spPr>
          <a:xfrm>
            <a:off x="5640297" y="916763"/>
            <a:ext cx="2912352" cy="6640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329978"/>
            <a:ext cx="4316896" cy="6178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3954" y="5360261"/>
            <a:ext cx="3212987" cy="883377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2242852" y="464053"/>
            <a:ext cx="2786348" cy="2001155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97698" y="452735"/>
            <a:ext cx="1241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 1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61708" t="-4132" r="2031" b="54542"/>
          <a:stretch/>
        </p:blipFill>
        <p:spPr>
          <a:xfrm>
            <a:off x="5640297" y="1474356"/>
            <a:ext cx="2284503" cy="914399"/>
          </a:xfrm>
          <a:prstGeom prst="rect">
            <a:avLst/>
          </a:prstGeom>
        </p:spPr>
      </p:pic>
      <p:sp>
        <p:nvSpPr>
          <p:cNvPr id="4" name="Down Arrow 3"/>
          <p:cNvSpPr/>
          <p:nvPr/>
        </p:nvSpPr>
        <p:spPr>
          <a:xfrm>
            <a:off x="6884923" y="1453873"/>
            <a:ext cx="317057" cy="3205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98499" y="2598888"/>
            <a:ext cx="1241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 2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/>
          <a:srcRect l="2722" t="61456" r="51051" b="2531"/>
          <a:stretch/>
        </p:blipFill>
        <p:spPr>
          <a:xfrm>
            <a:off x="1109022" y="3104372"/>
            <a:ext cx="2912352" cy="664069"/>
          </a:xfrm>
          <a:prstGeom prst="rect">
            <a:avLst/>
          </a:prstGeom>
        </p:spPr>
      </p:pic>
      <p:sp>
        <p:nvSpPr>
          <p:cNvPr id="20" name="Down Arrow 19"/>
          <p:cNvSpPr/>
          <p:nvPr/>
        </p:nvSpPr>
        <p:spPr>
          <a:xfrm>
            <a:off x="2422882" y="3717933"/>
            <a:ext cx="317057" cy="3205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/>
          <a:srcRect l="69946" t="59151" r="6867" b="821"/>
          <a:stretch/>
        </p:blipFill>
        <p:spPr>
          <a:xfrm>
            <a:off x="1929475" y="4145763"/>
            <a:ext cx="1460808" cy="73809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419600" y="3868479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84923" y="4962818"/>
            <a:ext cx="261817" cy="2771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>
            <a:off x="4419600" y="5740428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8690" y="5484633"/>
            <a:ext cx="2682497" cy="1049329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654248" y="3897538"/>
            <a:ext cx="22124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กระแสเริ่มต้น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6459" y="5037095"/>
            <a:ext cx="2763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255023" y="2138425"/>
            <a:ext cx="3334613" cy="2304002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5867400" y="2209800"/>
            <a:ext cx="1219201" cy="2120178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460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28411"/>
            <a:ext cx="3868114" cy="2204976"/>
          </a:xfrm>
          <a:prstGeom prst="rect">
            <a:avLst/>
          </a:prstGeom>
        </p:spPr>
      </p:pic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F098A-9183-4356-84C0-83E9B1A7477C}" type="slidenum">
              <a:rPr lang="en-US" altLang="th-TH"/>
              <a:pPr/>
              <a:t>27</a:t>
            </a:fld>
            <a:endParaRPr lang="en-US" altLang="th-TH"/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5352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7503" y="487309"/>
            <a:ext cx="2682497" cy="10493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67756" y="2468155"/>
            <a:ext cx="6188585" cy="59064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62657" y="3358036"/>
            <a:ext cx="6634356" cy="10414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83969" y="4466553"/>
            <a:ext cx="5851166" cy="87282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096714" y="1734619"/>
            <a:ext cx="15359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สูตร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t)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00222"/>
              </p:ext>
            </p:extLst>
          </p:nvPr>
        </p:nvGraphicFramePr>
        <p:xfrm>
          <a:off x="291530" y="5634981"/>
          <a:ext cx="1905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9" name="Equation" r:id="rId9" imgW="761760" imgH="393480" progId="Equation.3">
                  <p:embed/>
                </p:oleObj>
              </mc:Choice>
              <mc:Fallback>
                <p:oleObj name="Equation" r:id="rId9" imgW="761760" imgH="393480" progId="Equation.3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530" y="5634981"/>
                        <a:ext cx="1905000" cy="9842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" y="5105400"/>
            <a:ext cx="13981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เหตุ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823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6279" y="1502175"/>
            <a:ext cx="3224568" cy="496088"/>
          </a:xfrm>
          <a:prstGeom prst="rect">
            <a:avLst/>
          </a:prstGeom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/>
              <a:t>7.2 The </a:t>
            </a:r>
            <a:r>
              <a:rPr lang="en-US" altLang="th-TH" sz="4000" dirty="0" smtClean="0"/>
              <a:t>Source-Free RL Circuit</a:t>
            </a:r>
            <a:endParaRPr lang="en-US" altLang="th-TH" sz="4000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77335" y="1108007"/>
            <a:ext cx="1828800" cy="45720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th-TH" sz="2400" b="1" u="sng" dirty="0">
                <a:solidFill>
                  <a:srgbClr val="0000FF"/>
                </a:solidFill>
              </a:rPr>
              <a:t>Example </a:t>
            </a:r>
            <a:r>
              <a:rPr lang="en-US" altLang="th-TH" sz="2400" b="1" u="sng" dirty="0" smtClean="0">
                <a:solidFill>
                  <a:srgbClr val="0000FF"/>
                </a:solidFill>
              </a:rPr>
              <a:t>4</a:t>
            </a:r>
            <a:endParaRPr lang="en-US" altLang="th-TH" sz="2400" b="1" u="sng" dirty="0">
              <a:solidFill>
                <a:srgbClr val="0000FF"/>
              </a:solidFill>
            </a:endParaRPr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4A36-3687-48DD-BEB4-6F4F7D3E06C9}" type="slidenum">
              <a:rPr lang="en-US" altLang="th-TH"/>
              <a:pPr/>
              <a:t>28</a:t>
            </a:fld>
            <a:endParaRPr lang="en-US" altLang="th-TH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654" y="2008919"/>
            <a:ext cx="4405296" cy="2209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40556" y="1141343"/>
            <a:ext cx="73019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switch in the circuit </a:t>
            </a:r>
            <a:r>
              <a:rPr lang="en-US" sz="2400" dirty="0" smtClean="0"/>
              <a:t>has </a:t>
            </a:r>
            <a:r>
              <a:rPr lang="en-US" sz="2400" dirty="0"/>
              <a:t>been closed for a long time</a:t>
            </a:r>
            <a:r>
              <a:rPr lang="en-US" sz="2400" dirty="0" smtClean="0"/>
              <a:t>. </a:t>
            </a:r>
            <a:endParaRPr lang="th-TH" sz="2400" dirty="0" smtClean="0"/>
          </a:p>
          <a:p>
            <a:r>
              <a:rPr lang="en-US" sz="2400" dirty="0" smtClean="0"/>
              <a:t>At </a:t>
            </a:r>
            <a:r>
              <a:rPr lang="en-US" sz="2400" i="1" dirty="0" smtClean="0"/>
              <a:t>t= 0</a:t>
            </a:r>
            <a:r>
              <a:rPr lang="th-TH" sz="2400" i="1" dirty="0" smtClean="0"/>
              <a:t> </a:t>
            </a:r>
            <a:r>
              <a:rPr lang="en-US" sz="2400" dirty="0" smtClean="0"/>
              <a:t>the switch is opened.</a:t>
            </a:r>
            <a:endParaRPr lang="th-TH" sz="2400" dirty="0"/>
          </a:p>
        </p:txBody>
      </p:sp>
      <p:sp>
        <p:nvSpPr>
          <p:cNvPr id="2" name="Rectangle 1"/>
          <p:cNvSpPr/>
          <p:nvPr/>
        </p:nvSpPr>
        <p:spPr>
          <a:xfrm>
            <a:off x="4766564" y="2353164"/>
            <a:ext cx="4217821" cy="1500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&lt; 0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ั้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witch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เวลานาน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สดงว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เสมือน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hort circuit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6400800" y="3886200"/>
            <a:ext cx="381000" cy="33251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8643" y="4485208"/>
            <a:ext cx="4300100" cy="1808146"/>
          </a:xfrm>
          <a:prstGeom prst="rect">
            <a:avLst/>
          </a:prstGeom>
        </p:spPr>
      </p:pic>
      <p:sp>
        <p:nvSpPr>
          <p:cNvPr id="7" name="Left Arrow 6"/>
          <p:cNvSpPr/>
          <p:nvPr/>
        </p:nvSpPr>
        <p:spPr>
          <a:xfrm>
            <a:off x="3965783" y="5288593"/>
            <a:ext cx="381000" cy="44205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/>
          <a:srcRect l="11379"/>
          <a:stretch/>
        </p:blipFill>
        <p:spPr>
          <a:xfrm>
            <a:off x="1600200" y="5401790"/>
            <a:ext cx="2106986" cy="891564"/>
          </a:xfrm>
          <a:prstGeom prst="rect">
            <a:avLst/>
          </a:prstGeom>
        </p:spPr>
      </p:pic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1705"/>
              </p:ext>
            </p:extLst>
          </p:nvPr>
        </p:nvGraphicFramePr>
        <p:xfrm>
          <a:off x="1462088" y="4532313"/>
          <a:ext cx="16176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2" name="Equation" r:id="rId8" imgW="774360" imgH="444240" progId="Equation.3">
                  <p:embed/>
                </p:oleObj>
              </mc:Choice>
              <mc:Fallback>
                <p:oleObj name="Equation" r:id="rId8" imgW="774360" imgH="444240" progId="Equation.3">
                  <p:embed/>
                  <p:pic>
                    <p:nvPicPr>
                      <p:cNvPr id="1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532313"/>
                        <a:ext cx="1617662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167358" y="6149072"/>
            <a:ext cx="145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or 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&lt;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2270"/>
          <a:stretch/>
        </p:blipFill>
        <p:spPr>
          <a:xfrm>
            <a:off x="228600" y="3819695"/>
            <a:ext cx="4305300" cy="2209800"/>
          </a:xfrm>
          <a:prstGeom prst="rect">
            <a:avLst/>
          </a:prstGeom>
        </p:spPr>
      </p:pic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4A36-3687-48DD-BEB4-6F4F7D3E06C9}" type="slidenum">
              <a:rPr lang="en-US" altLang="th-TH"/>
              <a:pPr/>
              <a:t>29</a:t>
            </a:fld>
            <a:endParaRPr lang="en-US" altLang="th-TH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900" y="724302"/>
            <a:ext cx="4300100" cy="18081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8707" y="270247"/>
            <a:ext cx="2466867" cy="92507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1720431"/>
            <a:ext cx="3939660" cy="75657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850860" y="1244273"/>
            <a:ext cx="2953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Using current divider</a:t>
            </a:r>
            <a:endParaRPr lang="th-TH" sz="2400" b="1" i="1" dirty="0">
              <a:solidFill>
                <a:srgbClr val="0000FF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8928" y="2599899"/>
            <a:ext cx="2438400" cy="39678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876800" y="2512918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31934" y="4130642"/>
            <a:ext cx="4015849" cy="171208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22572" y="3083401"/>
            <a:ext cx="69974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มา เมื่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&gt; 0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witc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pen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งจรจะกลายเป็น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9066" y="233190"/>
            <a:ext cx="145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or 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&lt;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4581739" y="4941557"/>
            <a:ext cx="381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553200" y="3581400"/>
            <a:ext cx="304800" cy="6858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84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B0C6C-49AF-4D15-BE59-DDB2B04DCBCD}" type="slidenum">
              <a:rPr lang="en-US" altLang="th-TH" smtClean="0"/>
              <a:pPr/>
              <a:t>3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3322" b="30636"/>
          <a:stretch/>
        </p:blipFill>
        <p:spPr>
          <a:xfrm>
            <a:off x="226609" y="936486"/>
            <a:ext cx="8690782" cy="50071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91329" y="228600"/>
            <a:ext cx="4382931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ummary from Chapter 6</a:t>
            </a:r>
            <a:endParaRPr lang="en-US" sz="40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3992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9494" y="469526"/>
            <a:ext cx="4015849" cy="171208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9282" y="2450268"/>
            <a:ext cx="3463958" cy="520726"/>
          </a:xfrm>
          <a:prstGeom prst="rect">
            <a:avLst/>
          </a:prstGeom>
        </p:spPr>
      </p:pic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4A36-3687-48DD-BEB4-6F4F7D3E06C9}" type="slidenum">
              <a:rPr lang="en-US" altLang="th-TH"/>
              <a:pPr/>
              <a:t>30</a:t>
            </a:fld>
            <a:endParaRPr lang="en-US" altLang="th-TH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971800" y="2158504"/>
            <a:ext cx="119036" cy="3223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5157" y="3129122"/>
            <a:ext cx="2516122" cy="9764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800" y="4745831"/>
            <a:ext cx="3581400" cy="5901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13251" y="139822"/>
            <a:ext cx="145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or 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&lt;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559494" y="462988"/>
            <a:ext cx="2669606" cy="1718623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43415" y="2970994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43414" y="4099500"/>
            <a:ext cx="3129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จะได้สูตรของ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t)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5574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4088" y="3516549"/>
            <a:ext cx="3712723" cy="169890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31</a:t>
            </a:fld>
            <a:endParaRPr lang="en-US" alt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28600"/>
            <a:ext cx="1940014" cy="457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661" y="692285"/>
            <a:ext cx="8611739" cy="76137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b="24299"/>
          <a:stretch/>
        </p:blipFill>
        <p:spPr>
          <a:xfrm>
            <a:off x="202660" y="1453658"/>
            <a:ext cx="4130464" cy="189914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419600" y="1828800"/>
            <a:ext cx="4580100" cy="1500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&lt; 0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ั้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witch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นั้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pen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เวลานาน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สดงว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เสมือน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hort circuit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6248400" y="3200400"/>
            <a:ext cx="4572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6331226" y="4700811"/>
            <a:ext cx="748748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837767" y="3743988"/>
            <a:ext cx="145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or 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&lt;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58761" y="5442890"/>
            <a:ext cx="3685624" cy="10387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มีกระแสไหลผ่า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 6 </a:t>
            </a:r>
            <a:r>
              <a:rPr lang="en-US" sz="2800" b="1" dirty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W</a:t>
            </a:r>
            <a:endParaRPr lang="en-US" sz="3600" b="1" dirty="0" smtClean="0">
              <a:solidFill>
                <a:srgbClr val="FF0000"/>
              </a:solidFill>
              <a:latin typeface="Symbol" panose="05050102010706020507" pitchFamily="18" charset="2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พราะถูก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hort circuit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ู่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0" name="Left Arrow 19"/>
          <p:cNvSpPr/>
          <p:nvPr/>
        </p:nvSpPr>
        <p:spPr>
          <a:xfrm>
            <a:off x="3963643" y="4839238"/>
            <a:ext cx="381000" cy="41369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4320672"/>
            <a:ext cx="868069" cy="45629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2024" y="4776964"/>
            <a:ext cx="3045504" cy="164239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72286" y="3719669"/>
            <a:ext cx="2499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อนที่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&lt;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จะได้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361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32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152400" y="228600"/>
            <a:ext cx="6367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มา ตอนที่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&gt;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witc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วงจร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24299"/>
          <a:stretch/>
        </p:blipFill>
        <p:spPr>
          <a:xfrm>
            <a:off x="228600" y="762000"/>
            <a:ext cx="4130464" cy="1899142"/>
          </a:xfrm>
          <a:prstGeom prst="rect">
            <a:avLst/>
          </a:prstGeom>
        </p:spPr>
      </p:pic>
      <p:sp>
        <p:nvSpPr>
          <p:cNvPr id="2" name="Right Arrow 1"/>
          <p:cNvSpPr/>
          <p:nvPr/>
        </p:nvSpPr>
        <p:spPr>
          <a:xfrm>
            <a:off x="4732232" y="1698913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770402"/>
            <a:ext cx="3262716" cy="1882337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5410199" y="792246"/>
            <a:ext cx="2133601" cy="1868896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4049" y="2843886"/>
            <a:ext cx="2815153" cy="6154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199" y="3534306"/>
            <a:ext cx="2377127" cy="903977"/>
          </a:xfrm>
          <a:prstGeom prst="rect">
            <a:avLst/>
          </a:prstGeom>
        </p:spPr>
      </p:pic>
      <p:sp>
        <p:nvSpPr>
          <p:cNvPr id="16" name="Left Arrow 15"/>
          <p:cNvSpPr/>
          <p:nvPr/>
        </p:nvSpPr>
        <p:spPr>
          <a:xfrm>
            <a:off x="5257799" y="3833894"/>
            <a:ext cx="3048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6"/>
          <a:srcRect l="3455"/>
          <a:stretch/>
        </p:blipFill>
        <p:spPr>
          <a:xfrm>
            <a:off x="228600" y="3485124"/>
            <a:ext cx="4983086" cy="845213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541849" y="2682589"/>
            <a:ext cx="49776" cy="3394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726" y="4629925"/>
            <a:ext cx="7350927" cy="907135"/>
          </a:xfrm>
          <a:prstGeom prst="rect">
            <a:avLst/>
          </a:prstGeom>
        </p:spPr>
      </p:pic>
      <p:sp>
        <p:nvSpPr>
          <p:cNvPr id="20" name="Down Arrow 19"/>
          <p:cNvSpPr/>
          <p:nvPr/>
        </p:nvSpPr>
        <p:spPr>
          <a:xfrm rot="18391930">
            <a:off x="1821103" y="4028593"/>
            <a:ext cx="373168" cy="9274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71516" y="5651003"/>
            <a:ext cx="4516842" cy="842302"/>
          </a:xfrm>
          <a:prstGeom prst="rect">
            <a:avLst/>
          </a:prstGeom>
        </p:spPr>
      </p:pic>
      <p:sp>
        <p:nvSpPr>
          <p:cNvPr id="21" name="Down Arrow 20"/>
          <p:cNvSpPr/>
          <p:nvPr/>
        </p:nvSpPr>
        <p:spPr>
          <a:xfrm>
            <a:off x="4694131" y="5423902"/>
            <a:ext cx="381001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596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2895600"/>
            <a:ext cx="3677249" cy="320092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33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304800" y="228600"/>
            <a:ext cx="21499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รุป ข้อนี้ จะได้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874931"/>
            <a:ext cx="7912986" cy="2289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b="24299"/>
          <a:stretch/>
        </p:blipFill>
        <p:spPr>
          <a:xfrm>
            <a:off x="405868" y="3811063"/>
            <a:ext cx="4130464" cy="1899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26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735012"/>
          </a:xfrm>
        </p:spPr>
        <p:txBody>
          <a:bodyPr/>
          <a:lstStyle/>
          <a:p>
            <a:r>
              <a:rPr lang="en-US" altLang="th-TH" sz="4000" dirty="0"/>
              <a:t>7.3 Unit-Step </a:t>
            </a:r>
            <a:r>
              <a:rPr lang="en-US" altLang="th-TH" sz="4000" dirty="0" smtClean="0"/>
              <a:t>Function</a:t>
            </a:r>
            <a:endParaRPr lang="en-US" altLang="th-TH" sz="4000" dirty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03386"/>
            <a:ext cx="8243887" cy="71902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altLang="th-TH" sz="2400" dirty="0"/>
              <a:t>The </a:t>
            </a:r>
            <a:r>
              <a:rPr lang="en-US" altLang="th-TH" sz="2400" b="1" dirty="0"/>
              <a:t>unit step function</a:t>
            </a:r>
            <a:r>
              <a:rPr lang="en-US" altLang="th-TH" sz="2400" dirty="0"/>
              <a:t> </a:t>
            </a:r>
            <a:r>
              <a:rPr lang="en-US" altLang="th-TH" sz="2400" i="1" dirty="0"/>
              <a:t>u</a:t>
            </a:r>
            <a:r>
              <a:rPr lang="en-US" altLang="th-TH" sz="2400" dirty="0"/>
              <a:t>(</a:t>
            </a:r>
            <a:r>
              <a:rPr lang="en-US" altLang="th-TH" sz="2400" i="1" dirty="0"/>
              <a:t>t</a:t>
            </a:r>
            <a:r>
              <a:rPr lang="en-US" altLang="th-TH" sz="2400" dirty="0"/>
              <a:t>) is 0 for negative values of </a:t>
            </a:r>
            <a:r>
              <a:rPr lang="en-US" altLang="th-TH" sz="2400" i="1" dirty="0"/>
              <a:t>t</a:t>
            </a:r>
            <a:r>
              <a:rPr lang="en-US" altLang="th-TH" sz="2400" dirty="0"/>
              <a:t> and 1 for positive values of </a:t>
            </a:r>
            <a:r>
              <a:rPr lang="en-US" altLang="th-TH" sz="2400" i="1" dirty="0"/>
              <a:t>t</a:t>
            </a:r>
            <a:r>
              <a:rPr lang="en-US" altLang="th-TH" sz="2400" dirty="0"/>
              <a:t>.</a:t>
            </a:r>
            <a:r>
              <a:rPr lang="en-US" altLang="th-TH" sz="2800" dirty="0"/>
              <a:t> </a:t>
            </a:r>
          </a:p>
        </p:txBody>
      </p:sp>
      <p:pic>
        <p:nvPicPr>
          <p:cNvPr id="191504" name="Picture 16" descr="07-023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36" b="2455"/>
          <a:stretch/>
        </p:blipFill>
        <p:spPr>
          <a:xfrm>
            <a:off x="5486400" y="2709962"/>
            <a:ext cx="2756924" cy="1816176"/>
          </a:xfrm>
          <a:noFill/>
          <a:ln/>
        </p:spPr>
      </p:pic>
      <p:sp>
        <p:nvSpPr>
          <p:cNvPr id="1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4EB7B-AE8A-4DB5-810C-DB9B371A4908}" type="slidenum">
              <a:rPr lang="en-US" altLang="th-TH"/>
              <a:pPr/>
              <a:t>34</a:t>
            </a:fld>
            <a:endParaRPr lang="en-US" altLang="th-TH"/>
          </a:p>
        </p:txBody>
      </p:sp>
      <p:graphicFrame>
        <p:nvGraphicFramePr>
          <p:cNvPr id="191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58685"/>
              </p:ext>
            </p:extLst>
          </p:nvPr>
        </p:nvGraphicFramePr>
        <p:xfrm>
          <a:off x="1331230" y="2930622"/>
          <a:ext cx="3233625" cy="116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73" name="Equation" r:id="rId5" imgW="1308100" imgH="457200" progId="Equation.3">
                  <p:embed/>
                </p:oleObj>
              </mc:Choice>
              <mc:Fallback>
                <p:oleObj name="Equation" r:id="rId5" imgW="13081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230" y="2930622"/>
                        <a:ext cx="3233625" cy="11683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9600" y="1541067"/>
            <a:ext cx="8045792" cy="1118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nit step function =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ัญญาณขั้นหนึ่งหน่วย </a:t>
            </a:r>
          </a:p>
          <a:p>
            <a:pPr marL="571500" indent="-571500">
              <a:lnSpc>
                <a:spcPts val="4000"/>
              </a:lnSpc>
              <a:buFont typeface="Wingdings" panose="05000000000000000000" pitchFamily="2" charset="2"/>
              <a:buChar char="v"/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ัญญาณนี้มีลักษณะเหมือนขั้นบันได 1 ขั้นที่มีความสู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= 1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8" name="Picture 10" descr="07-025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78" b="15768"/>
          <a:stretch/>
        </p:blipFill>
        <p:spPr>
          <a:xfrm>
            <a:off x="442912" y="4627375"/>
            <a:ext cx="2624948" cy="1844863"/>
          </a:xfrm>
          <a:ln/>
        </p:spPr>
      </p:pic>
      <p:sp>
        <p:nvSpPr>
          <p:cNvPr id="3" name="Right Arrow 2"/>
          <p:cNvSpPr/>
          <p:nvPr/>
        </p:nvSpPr>
        <p:spPr>
          <a:xfrm>
            <a:off x="5105400" y="3319209"/>
            <a:ext cx="304800" cy="298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962400" y="4841022"/>
            <a:ext cx="4968027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ัญญาณลักษณะนี้เกิดขึ้น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อน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รา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ับสวิตซ์เพื่อ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่ายแรงดัน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C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สวิตซ์เปลี่ยนจาก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pen 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Left Arrow 4"/>
          <p:cNvSpPr/>
          <p:nvPr/>
        </p:nvSpPr>
        <p:spPr>
          <a:xfrm>
            <a:off x="3134130" y="5489188"/>
            <a:ext cx="381000" cy="33488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935038"/>
          </a:xfrm>
        </p:spPr>
        <p:txBody>
          <a:bodyPr/>
          <a:lstStyle/>
          <a:p>
            <a:r>
              <a:rPr lang="en-US" altLang="th-TH" sz="4000" dirty="0"/>
              <a:t>7.3 Unit-Step </a:t>
            </a:r>
            <a:r>
              <a:rPr lang="en-US" altLang="th-TH" sz="4000" dirty="0" smtClean="0"/>
              <a:t>Function</a:t>
            </a:r>
            <a:endParaRPr lang="en-US" altLang="th-TH" sz="4000" dirty="0"/>
          </a:p>
        </p:txBody>
      </p:sp>
      <p:pic>
        <p:nvPicPr>
          <p:cNvPr id="190475" name="Picture 11" descr="07-026"/>
          <p:cNvPicPr>
            <a:picLocks noGrp="1" noChangeAspect="1" noChangeArrowheads="1"/>
          </p:cNvPicPr>
          <p:nvPr>
            <p:ph sz="quarter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87"/>
          <a:stretch/>
        </p:blipFill>
        <p:spPr>
          <a:xfrm>
            <a:off x="3581400" y="4191000"/>
            <a:ext cx="5203624" cy="1728754"/>
          </a:xfrm>
          <a:noFill/>
          <a:ln/>
        </p:spPr>
      </p:pic>
      <p:pic>
        <p:nvPicPr>
          <p:cNvPr id="190474" name="Picture 10" descr="07-025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45"/>
          <a:stretch/>
        </p:blipFill>
        <p:spPr>
          <a:xfrm>
            <a:off x="3480408" y="1833139"/>
            <a:ext cx="5464965" cy="1774454"/>
          </a:xfrm>
          <a:ln/>
        </p:spPr>
      </p:pic>
      <p:sp>
        <p:nvSpPr>
          <p:cNvPr id="1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25A7C-2BC8-46BA-A4DA-D4B845D9584D}" type="slidenum">
              <a:rPr lang="en-US" altLang="th-TH"/>
              <a:pPr/>
              <a:t>35</a:t>
            </a:fld>
            <a:endParaRPr lang="en-US" altLang="th-TH"/>
          </a:p>
        </p:txBody>
      </p:sp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-30804" y="2850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0470" name="Rectangle 6"/>
          <p:cNvSpPr>
            <a:spLocks noChangeArrowheads="1"/>
          </p:cNvSpPr>
          <p:nvPr/>
        </p:nvSpPr>
        <p:spPr bwMode="auto">
          <a:xfrm>
            <a:off x="-30804" y="2884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0471" name="Rectangle 7"/>
          <p:cNvSpPr>
            <a:spLocks noChangeArrowheads="1"/>
          </p:cNvSpPr>
          <p:nvPr/>
        </p:nvSpPr>
        <p:spPr bwMode="auto">
          <a:xfrm>
            <a:off x="-30804" y="2884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3" name="TextBox 12"/>
          <p:cNvSpPr txBox="1"/>
          <p:nvPr/>
        </p:nvSpPr>
        <p:spPr>
          <a:xfrm>
            <a:off x="284538" y="854480"/>
            <a:ext cx="8111516" cy="11285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function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กิดขึ้นได้จากการที่เราสับสวิตซ์จ่ายแรงดั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C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กระแส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รูป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20606" y="1457983"/>
            <a:ext cx="306103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age source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35001" y="3842145"/>
            <a:ext cx="308129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urrent source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2644" y="2046823"/>
            <a:ext cx="3297300" cy="2144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***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ิ่งที่เราสนใจคือ ถ้าเราจ่าย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function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กับวงจร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C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เกิดอะไรขึ้น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? ***</a:t>
            </a:r>
            <a:endParaRPr lang="en-US" sz="36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1700" y="5099015"/>
            <a:ext cx="32973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(t)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สามารถใช้แทนวงจรที่มี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witch </a:t>
            </a:r>
            <a:endParaRPr lang="th-TH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ยุ่งยากได้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634110" y="5371259"/>
            <a:ext cx="955834" cy="43004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634110" y="5036979"/>
            <a:ext cx="5019473" cy="1510358"/>
          </a:xfrm>
          <a:custGeom>
            <a:avLst/>
            <a:gdLst>
              <a:gd name="connsiteX0" fmla="*/ 0 w 5019473"/>
              <a:gd name="connsiteY0" fmla="*/ 992221 h 1510358"/>
              <a:gd name="connsiteX1" fmla="*/ 2149813 w 5019473"/>
              <a:gd name="connsiteY1" fmla="*/ 1468876 h 1510358"/>
              <a:gd name="connsiteX2" fmla="*/ 3385226 w 5019473"/>
              <a:gd name="connsiteY2" fmla="*/ 1391055 h 1510358"/>
              <a:gd name="connsiteX3" fmla="*/ 4679005 w 5019473"/>
              <a:gd name="connsiteY3" fmla="*/ 632298 h 1510358"/>
              <a:gd name="connsiteX4" fmla="*/ 5019473 w 5019473"/>
              <a:gd name="connsiteY4" fmla="*/ 0 h 151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19473" h="1510358">
                <a:moveTo>
                  <a:pt x="0" y="992221"/>
                </a:moveTo>
                <a:cubicBezTo>
                  <a:pt x="792804" y="1197312"/>
                  <a:pt x="1585609" y="1402404"/>
                  <a:pt x="2149813" y="1468876"/>
                </a:cubicBezTo>
                <a:cubicBezTo>
                  <a:pt x="2714017" y="1535348"/>
                  <a:pt x="2963694" y="1530485"/>
                  <a:pt x="3385226" y="1391055"/>
                </a:cubicBezTo>
                <a:cubicBezTo>
                  <a:pt x="3806758" y="1251625"/>
                  <a:pt x="4406631" y="864140"/>
                  <a:pt x="4679005" y="632298"/>
                </a:cubicBezTo>
                <a:cubicBezTo>
                  <a:pt x="4951379" y="400456"/>
                  <a:pt x="4985426" y="200228"/>
                  <a:pt x="5019473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36</a:t>
            </a:fld>
            <a:endParaRPr lang="en-US" altLang="th-TH"/>
          </a:p>
        </p:txBody>
      </p:sp>
      <p:pic>
        <p:nvPicPr>
          <p:cNvPr id="7" name="Picture 16" descr="07-02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36" b="2455"/>
          <a:stretch/>
        </p:blipFill>
        <p:spPr>
          <a:xfrm>
            <a:off x="4917170" y="3741740"/>
            <a:ext cx="2756924" cy="1816176"/>
          </a:xfrm>
          <a:prstGeom prst="rect">
            <a:avLst/>
          </a:prstGeom>
          <a:noFill/>
          <a:ln/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45400"/>
              </p:ext>
            </p:extLst>
          </p:nvPr>
        </p:nvGraphicFramePr>
        <p:xfrm>
          <a:off x="793750" y="3962400"/>
          <a:ext cx="31702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1" name="Equation" r:id="rId4" imgW="1282680" imgH="457200" progId="Equation.3">
                  <p:embed/>
                </p:oleObj>
              </mc:Choice>
              <mc:Fallback>
                <p:oleObj name="Equation" r:id="rId4" imgW="1282680" imgH="457200" progId="Equation.3">
                  <p:embed/>
                  <p:pic>
                    <p:nvPicPr>
                      <p:cNvPr id="191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962400"/>
                        <a:ext cx="3170238" cy="1168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536170" y="4350987"/>
            <a:ext cx="304800" cy="298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5077" y="609600"/>
            <a:ext cx="868218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lnSpc>
                <a:spcPts val="4000"/>
              </a:lnSpc>
              <a:buFont typeface="Wingdings" panose="05000000000000000000" pitchFamily="2" charset="2"/>
              <a:buChar char="v"/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nit step function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ัดเป็น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Singularity function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นิดหนึ่ง</a:t>
            </a:r>
          </a:p>
          <a:p>
            <a:pPr marL="571500" indent="-571500">
              <a:lnSpc>
                <a:spcPts val="4000"/>
              </a:lnSpc>
              <a:buFont typeface="Wingdings" panose="05000000000000000000" pitchFamily="2" charset="2"/>
              <a:buChar char="v"/>
            </a:pP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Singularity function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ถึ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unction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ไม่ต่อเนื่อง หรือ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อนุพันธ์ที่ไม่ต่อเนื่อง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688570" y="3429000"/>
            <a:ext cx="950230" cy="11175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19400" y="2375724"/>
            <a:ext cx="4145687" cy="11285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ุด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(t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ลี่ยนจาก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 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จุดที่ไม่ต่อเนื่อง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1149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37</a:t>
            </a:fld>
            <a:endParaRPr lang="en-US" altLang="th-TH"/>
          </a:p>
        </p:txBody>
      </p:sp>
      <p:pic>
        <p:nvPicPr>
          <p:cNvPr id="8" name="Picture 17" descr="07-02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36" b="58853"/>
          <a:stretch/>
        </p:blipFill>
        <p:spPr>
          <a:xfrm>
            <a:off x="2684631" y="2892245"/>
            <a:ext cx="2917059" cy="1614001"/>
          </a:xfrm>
          <a:prstGeom prst="rect">
            <a:avLst/>
          </a:prstGeom>
          <a:noFill/>
          <a:ln/>
        </p:spPr>
      </p:pic>
      <p:pic>
        <p:nvPicPr>
          <p:cNvPr id="9" name="Picture 16" descr="07-02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51"/>
          <a:stretch/>
        </p:blipFill>
        <p:spPr>
          <a:xfrm>
            <a:off x="2880946" y="788755"/>
            <a:ext cx="2152650" cy="1423525"/>
          </a:xfrm>
          <a:prstGeom prst="rect">
            <a:avLst/>
          </a:prstGeom>
          <a:noFill/>
          <a:ln/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27633"/>
              </p:ext>
            </p:extLst>
          </p:nvPr>
        </p:nvGraphicFramePr>
        <p:xfrm>
          <a:off x="5442664" y="918298"/>
          <a:ext cx="2955300" cy="106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08" name="Equation" r:id="rId5" imgW="1308100" imgH="457200" progId="Equation.3">
                  <p:embed/>
                </p:oleObj>
              </mc:Choice>
              <mc:Fallback>
                <p:oleObj name="Equation" r:id="rId5" imgW="1308100" imgH="457200" progId="Equation.3">
                  <p:embed/>
                  <p:pic>
                    <p:nvPicPr>
                      <p:cNvPr id="191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664" y="918298"/>
                        <a:ext cx="2955300" cy="10678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30662"/>
              </p:ext>
            </p:extLst>
          </p:nvPr>
        </p:nvGraphicFramePr>
        <p:xfrm>
          <a:off x="5603939" y="3093689"/>
          <a:ext cx="329406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09" name="Equation" r:id="rId7" imgW="1447560" imgH="482400" progId="Equation.3">
                  <p:embed/>
                </p:oleObj>
              </mc:Choice>
              <mc:Fallback>
                <p:oleObj name="Equation" r:id="rId7" imgW="1447560" imgH="482400" progId="Equation.3">
                  <p:embed/>
                  <p:pic>
                    <p:nvPicPr>
                      <p:cNvPr id="191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939" y="3093689"/>
                        <a:ext cx="3294063" cy="1125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2728546" y="1184444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0" descr="07-025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86" b="15768"/>
          <a:stretch/>
        </p:blipFill>
        <p:spPr>
          <a:xfrm>
            <a:off x="332198" y="364174"/>
            <a:ext cx="2396348" cy="1844863"/>
          </a:xfrm>
          <a:prstGeom prst="rect">
            <a:avLst/>
          </a:prstGeom>
          <a:ln/>
        </p:spPr>
      </p:pic>
      <p:sp>
        <p:nvSpPr>
          <p:cNvPr id="14" name="Right Arrow 13"/>
          <p:cNvSpPr/>
          <p:nvPr/>
        </p:nvSpPr>
        <p:spPr>
          <a:xfrm>
            <a:off x="5033596" y="1233891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734449" y="273259"/>
            <a:ext cx="335220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เราสับสวิตซ์ต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6" name="Picture 10" descr="07-025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86" b="15768"/>
          <a:stretch/>
        </p:blipFill>
        <p:spPr>
          <a:xfrm>
            <a:off x="319228" y="2498537"/>
            <a:ext cx="2396348" cy="1844863"/>
          </a:xfrm>
          <a:prstGeom prst="rect">
            <a:avLst/>
          </a:prstGeom>
          <a:ln/>
        </p:spPr>
      </p:pic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7156"/>
              </p:ext>
            </p:extLst>
          </p:nvPr>
        </p:nvGraphicFramePr>
        <p:xfrm>
          <a:off x="1371600" y="2341563"/>
          <a:ext cx="6889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10" name="Equation" r:id="rId10" imgW="330120" imgH="228600" progId="Equation.3">
                  <p:embed/>
                </p:oleObj>
              </mc:Choice>
              <mc:Fallback>
                <p:oleObj name="Equation" r:id="rId10" imgW="330120" imgH="228600" progId="Equation.3">
                  <p:embed/>
                  <p:pic>
                    <p:nvPicPr>
                      <p:cNvPr id="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1563"/>
                        <a:ext cx="688975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13771"/>
              </p:ext>
            </p:extLst>
          </p:nvPr>
        </p:nvGraphicFramePr>
        <p:xfrm>
          <a:off x="3414101" y="299393"/>
          <a:ext cx="4238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11" name="Equation" r:id="rId12" imgW="203040" imgH="228600" progId="Equation.3">
                  <p:embed/>
                </p:oleObj>
              </mc:Choice>
              <mc:Fallback>
                <p:oleObj name="Equation" r:id="rId12" imgW="203040" imgH="228600" progId="Equation.3">
                  <p:embed/>
                  <p:pic>
                    <p:nvPicPr>
                      <p:cNvPr id="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01" y="299393"/>
                        <a:ext cx="423862" cy="477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2493663" y="3181248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5137864" y="3465958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29094"/>
              </p:ext>
            </p:extLst>
          </p:nvPr>
        </p:nvGraphicFramePr>
        <p:xfrm>
          <a:off x="3033346" y="2556899"/>
          <a:ext cx="4238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12" name="Equation" r:id="rId14" imgW="203040" imgH="228600" progId="Equation.3">
                  <p:embed/>
                </p:oleObj>
              </mc:Choice>
              <mc:Fallback>
                <p:oleObj name="Equation" r:id="rId14" imgW="203040" imgH="228600" progId="Equation.3">
                  <p:embed/>
                  <p:pic>
                    <p:nvPicPr>
                      <p:cNvPr id="2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346" y="2556899"/>
                        <a:ext cx="423862" cy="477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236402" y="2244113"/>
            <a:ext cx="87121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83025"/>
              </p:ext>
            </p:extLst>
          </p:nvPr>
        </p:nvGraphicFramePr>
        <p:xfrm>
          <a:off x="1465263" y="301342"/>
          <a:ext cx="5889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13" name="Equation" r:id="rId15" imgW="317160" imgH="177480" progId="Equation.3">
                  <p:embed/>
                </p:oleObj>
              </mc:Choice>
              <mc:Fallback>
                <p:oleObj name="Equation" r:id="rId15" imgW="317160" imgH="177480" progId="Equation.3">
                  <p:embed/>
                  <p:pic>
                    <p:nvPicPr>
                      <p:cNvPr id="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01342"/>
                        <a:ext cx="588962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05673"/>
              </p:ext>
            </p:extLst>
          </p:nvPr>
        </p:nvGraphicFramePr>
        <p:xfrm>
          <a:off x="1003340" y="4940995"/>
          <a:ext cx="717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14" name="Equation" r:id="rId17" imgW="317160" imgH="203040" progId="Equation.3">
                  <p:embed/>
                </p:oleObj>
              </mc:Choice>
              <mc:Fallback>
                <p:oleObj name="Equation" r:id="rId17" imgW="317160" imgH="2030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40" y="4940995"/>
                        <a:ext cx="717550" cy="476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>
          <a:xfrm>
            <a:off x="2054225" y="4752281"/>
            <a:ext cx="3659631" cy="853678"/>
          </a:xfrm>
          <a:prstGeom prst="rightArrow">
            <a:avLst>
              <a:gd name="adj1" fmla="val 65953"/>
              <a:gd name="adj2" fmla="val 5000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40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ทน </a:t>
            </a:r>
            <a:r>
              <a:rPr lang="en-US" sz="4000" b="1" i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40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40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้วย </a:t>
            </a:r>
            <a:r>
              <a:rPr lang="en-US" sz="4000" b="1" i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40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i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4000" b="1" baseline="-250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en-US" sz="4000" b="1" baseline="-250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00329"/>
              </p:ext>
            </p:extLst>
          </p:nvPr>
        </p:nvGraphicFramePr>
        <p:xfrm>
          <a:off x="5991498" y="4911626"/>
          <a:ext cx="11779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15" name="Equation" r:id="rId19" imgW="520560" imgH="228600" progId="Equation.3">
                  <p:embed/>
                </p:oleObj>
              </mc:Choice>
              <mc:Fallback>
                <p:oleObj name="Equation" r:id="rId19" imgW="520560" imgH="2286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498" y="4911626"/>
                        <a:ext cx="1177925" cy="534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8203" y="5621711"/>
            <a:ext cx="8675773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ทางคณิตศาสตร์ เราสามารถเลื่อนกราฟในแกนเวลาเป็นระยะทาง </a:t>
            </a:r>
          </a:p>
          <a:p>
            <a:pPr>
              <a:lnSpc>
                <a:spcPts val="4000"/>
              </a:lnSpc>
            </a:pPr>
            <a:r>
              <a:rPr lang="en-US" sz="3600" b="1" i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baseline="-25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โดยการ</a:t>
            </a:r>
            <a:r>
              <a: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แทน </a:t>
            </a:r>
            <a:r>
              <a:rPr lang="en-US" sz="3600" b="1" i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ด้วย </a:t>
            </a:r>
            <a:r>
              <a:rPr lang="en-US" sz="3600" b="1" i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600" b="1" i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baseline="-250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th-TH" sz="3600" b="1" baseline="-250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ลงใ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unction</a:t>
            </a:r>
            <a:endParaRPr lang="en-US" sz="3600" b="1" baseline="-25000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4000"/>
              </a:lnSpc>
            </a:pP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24200" y="2285661"/>
            <a:ext cx="591219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เราเลื่อนการสับสวิตซ์ไปเป็นขณะเวล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t</a:t>
            </a:r>
            <a:r>
              <a:rPr lang="en-US" sz="3600" b="1" baseline="-25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en-US" sz="3600" b="1" baseline="-25000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442664" y="2887779"/>
            <a:ext cx="82586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7190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505" name="Picture 17" descr="07-024"/>
          <p:cNvPicPr>
            <a:picLocks noGrp="1" noChangeAspect="1" noChangeArrowheads="1"/>
          </p:cNvPicPr>
          <p:nvPr>
            <p:ph sz="quarter" idx="2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36" b="58853"/>
          <a:stretch/>
        </p:blipFill>
        <p:spPr>
          <a:xfrm>
            <a:off x="2623225" y="2763310"/>
            <a:ext cx="2917059" cy="1614001"/>
          </a:xfrm>
          <a:noFill/>
          <a:ln/>
        </p:spPr>
      </p:pic>
      <p:pic>
        <p:nvPicPr>
          <p:cNvPr id="191504" name="Picture 16" descr="07-023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51"/>
          <a:stretch/>
        </p:blipFill>
        <p:spPr>
          <a:xfrm>
            <a:off x="2871421" y="804913"/>
            <a:ext cx="2152650" cy="1423525"/>
          </a:xfrm>
          <a:noFill/>
          <a:ln/>
        </p:spPr>
      </p:pic>
      <p:sp>
        <p:nvSpPr>
          <p:cNvPr id="1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4EB7B-AE8A-4DB5-810C-DB9B371A4908}" type="slidenum">
              <a:rPr lang="en-US" altLang="th-TH"/>
              <a:pPr/>
              <a:t>38</a:t>
            </a:fld>
            <a:endParaRPr lang="en-US" altLang="th-TH"/>
          </a:p>
        </p:txBody>
      </p:sp>
      <p:graphicFrame>
        <p:nvGraphicFramePr>
          <p:cNvPr id="191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49226"/>
              </p:ext>
            </p:extLst>
          </p:nvPr>
        </p:nvGraphicFramePr>
        <p:xfrm>
          <a:off x="5433139" y="934456"/>
          <a:ext cx="2955300" cy="106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43" name="Equation" r:id="rId6" imgW="1308100" imgH="457200" progId="Equation.3">
                  <p:embed/>
                </p:oleObj>
              </mc:Choice>
              <mc:Fallback>
                <p:oleObj name="Equation" r:id="rId6" imgW="1308100" imgH="457200" progId="Equation.3">
                  <p:embed/>
                  <p:pic>
                    <p:nvPicPr>
                      <p:cNvPr id="191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139" y="934456"/>
                        <a:ext cx="2955300" cy="10678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17185"/>
              </p:ext>
            </p:extLst>
          </p:nvPr>
        </p:nvGraphicFramePr>
        <p:xfrm>
          <a:off x="5629275" y="2946400"/>
          <a:ext cx="329406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44" name="Equation" r:id="rId8" imgW="1447560" imgH="482400" progId="Equation.3">
                  <p:embed/>
                </p:oleObj>
              </mc:Choice>
              <mc:Fallback>
                <p:oleObj name="Equation" r:id="rId8" imgW="1447560" imgH="482400" progId="Equation.3">
                  <p:embed/>
                  <p:pic>
                    <p:nvPicPr>
                      <p:cNvPr id="191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2946400"/>
                        <a:ext cx="3294063" cy="1125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2719021" y="1200602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0" descr="07-025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86" b="15768"/>
          <a:stretch/>
        </p:blipFill>
        <p:spPr>
          <a:xfrm>
            <a:off x="322673" y="380332"/>
            <a:ext cx="2396348" cy="1844863"/>
          </a:xfrm>
          <a:prstGeom prst="rect">
            <a:avLst/>
          </a:prstGeom>
          <a:ln/>
        </p:spPr>
      </p:pic>
      <p:sp>
        <p:nvSpPr>
          <p:cNvPr id="18" name="Right Arrow 17"/>
          <p:cNvSpPr/>
          <p:nvPr/>
        </p:nvSpPr>
        <p:spPr>
          <a:xfrm>
            <a:off x="5024071" y="1250049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24924" y="289417"/>
            <a:ext cx="335220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เราสับสวิตซ์ต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1" name="Picture 10" descr="07-025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86" b="15768"/>
          <a:stretch/>
        </p:blipFill>
        <p:spPr>
          <a:xfrm>
            <a:off x="309703" y="2407130"/>
            <a:ext cx="2396348" cy="1844863"/>
          </a:xfrm>
          <a:prstGeom prst="rect">
            <a:avLst/>
          </a:prstGeom>
          <a:ln/>
        </p:spPr>
      </p:pic>
      <p:graphicFrame>
        <p:nvGraphicFramePr>
          <p:cNvPr id="2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51304"/>
              </p:ext>
            </p:extLst>
          </p:nvPr>
        </p:nvGraphicFramePr>
        <p:xfrm>
          <a:off x="1507877" y="2260271"/>
          <a:ext cx="6889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45" name="Equation" r:id="rId11" imgW="330120" imgH="228600" progId="Equation.3">
                  <p:embed/>
                </p:oleObj>
              </mc:Choice>
              <mc:Fallback>
                <p:oleObj name="Equation" r:id="rId11" imgW="330120" imgH="228600" progId="Equation.3">
                  <p:embed/>
                  <p:pic>
                    <p:nvPicPr>
                      <p:cNvPr id="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877" y="2260271"/>
                        <a:ext cx="688975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01542" y="2353636"/>
            <a:ext cx="328006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เราสับสวิตซ์ต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t</a:t>
            </a:r>
            <a:r>
              <a:rPr lang="en-US" sz="3600" b="1" baseline="-25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en-US" sz="3600" b="1" baseline="-25000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68685"/>
              </p:ext>
            </p:extLst>
          </p:nvPr>
        </p:nvGraphicFramePr>
        <p:xfrm>
          <a:off x="3404576" y="315551"/>
          <a:ext cx="4238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46" name="Equation" r:id="rId13" imgW="203040" imgH="228600" progId="Equation.3">
                  <p:embed/>
                </p:oleObj>
              </mc:Choice>
              <mc:Fallback>
                <p:oleObj name="Equation" r:id="rId13" imgW="203040" imgH="228600" progId="Equation.3">
                  <p:embed/>
                  <p:pic>
                    <p:nvPicPr>
                      <p:cNvPr id="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576" y="315551"/>
                        <a:ext cx="423862" cy="477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>
            <a:off x="2484138" y="3197406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>
            <a:off x="5115369" y="3328075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63206"/>
              </p:ext>
            </p:extLst>
          </p:nvPr>
        </p:nvGraphicFramePr>
        <p:xfrm>
          <a:off x="3326219" y="2415424"/>
          <a:ext cx="4238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47" name="Equation" r:id="rId15" imgW="203040" imgH="228600" progId="Equation.3">
                  <p:embed/>
                </p:oleObj>
              </mc:Choice>
              <mc:Fallback>
                <p:oleObj name="Equation" r:id="rId15" imgW="203040" imgH="228600" progId="Equation.3">
                  <p:embed/>
                  <p:pic>
                    <p:nvPicPr>
                      <p:cNvPr id="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219" y="2415424"/>
                        <a:ext cx="423862" cy="477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7" descr="07-02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" t="62416" r="-345" b="6773"/>
          <a:stretch/>
        </p:blipFill>
        <p:spPr>
          <a:xfrm>
            <a:off x="2600870" y="5015399"/>
            <a:ext cx="2917059" cy="1614001"/>
          </a:xfrm>
          <a:prstGeom prst="rect">
            <a:avLst/>
          </a:prstGeom>
          <a:noFill/>
          <a:ln/>
        </p:spPr>
      </p:pic>
      <p:pic>
        <p:nvPicPr>
          <p:cNvPr id="28" name="Picture 10" descr="07-025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86" b="15768"/>
          <a:stretch/>
        </p:blipFill>
        <p:spPr>
          <a:xfrm>
            <a:off x="226877" y="4674719"/>
            <a:ext cx="2396348" cy="1844863"/>
          </a:xfrm>
          <a:prstGeom prst="rect">
            <a:avLst/>
          </a:prstGeom>
          <a:ln/>
        </p:spPr>
      </p:pic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6978"/>
              </p:ext>
            </p:extLst>
          </p:nvPr>
        </p:nvGraphicFramePr>
        <p:xfrm>
          <a:off x="1333500" y="4527550"/>
          <a:ext cx="8747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48" name="Equation" r:id="rId16" imgW="419040" imgH="228600" progId="Equation.3">
                  <p:embed/>
                </p:oleObj>
              </mc:Choice>
              <mc:Fallback>
                <p:oleObj name="Equation" r:id="rId16" imgW="419040" imgH="228600" progId="Equation.3">
                  <p:embed/>
                  <p:pic>
                    <p:nvPicPr>
                      <p:cNvPr id="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527550"/>
                        <a:ext cx="874713" cy="477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/>
          <p:nvPr/>
        </p:nvSpPr>
        <p:spPr>
          <a:xfrm>
            <a:off x="2401312" y="5464995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4844818" y="5594591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15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4168"/>
              </p:ext>
            </p:extLst>
          </p:nvPr>
        </p:nvGraphicFramePr>
        <p:xfrm>
          <a:off x="5335356" y="5191901"/>
          <a:ext cx="36036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49" name="Equation" r:id="rId18" imgW="1485720" imgH="482400" progId="Equation.3">
                  <p:embed/>
                </p:oleObj>
              </mc:Choice>
              <mc:Fallback>
                <p:oleObj name="Equation" r:id="rId18" imgW="1485720" imgH="482400" progId="Equation.3">
                  <p:embed/>
                  <p:pic>
                    <p:nvPicPr>
                      <p:cNvPr id="191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356" y="5191901"/>
                        <a:ext cx="3603625" cy="1203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905507" y="4697920"/>
            <a:ext cx="338426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เราสับสวิตซ์ต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baseline="-25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en-US" sz="3600" b="1" baseline="-25000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6877" y="2260271"/>
            <a:ext cx="87121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26877" y="4572000"/>
            <a:ext cx="87121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38668"/>
              </p:ext>
            </p:extLst>
          </p:nvPr>
        </p:nvGraphicFramePr>
        <p:xfrm>
          <a:off x="1455738" y="317500"/>
          <a:ext cx="5889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50" name="Equation" r:id="rId20" imgW="317160" imgH="177480" progId="Equation.3">
                  <p:embed/>
                </p:oleObj>
              </mc:Choice>
              <mc:Fallback>
                <p:oleObj name="Equation" r:id="rId20" imgW="317160" imgH="177480" progId="Equation.3">
                  <p:embed/>
                  <p:pic>
                    <p:nvPicPr>
                      <p:cNvPr id="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17500"/>
                        <a:ext cx="588962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76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2980" y="182398"/>
            <a:ext cx="86244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ประโยชน์ของ </a:t>
            </a:r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nit step function </a:t>
            </a:r>
            <a:r>
              <a:rPr lang="th-TH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การทำ </a:t>
            </a:r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shift</a:t>
            </a:r>
            <a:endParaRPr lang="th-TH" sz="40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" r="62582" b="32911"/>
          <a:stretch/>
        </p:blipFill>
        <p:spPr bwMode="auto">
          <a:xfrm>
            <a:off x="381000" y="1666480"/>
            <a:ext cx="3641705" cy="176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60282" y="768124"/>
            <a:ext cx="8894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สมมุติว่าเราต้องการสร้าง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Voltage pulse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ป็นคลื่นรูปสี่เหลี่ยมดังรูป</a:t>
            </a:r>
            <a:endParaRPr lang="th-TH" sz="36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15269" y="1702686"/>
            <a:ext cx="46346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ูปนี้เกิด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 </a:t>
            </a:r>
            <a:r>
              <a:rPr lang="en-US" sz="3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ลบกับ </a:t>
            </a:r>
            <a:r>
              <a:rPr lang="en-US" sz="3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552703" y="2249252"/>
            <a:ext cx="2162297" cy="1708258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2" b="27958"/>
          <a:stretch/>
        </p:blipFill>
        <p:spPr bwMode="auto">
          <a:xfrm>
            <a:off x="182980" y="3627224"/>
            <a:ext cx="8599444" cy="1828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 flipH="1">
            <a:off x="6750139" y="2319957"/>
            <a:ext cx="444269" cy="1637553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74226"/>
              </p:ext>
            </p:extLst>
          </p:nvPr>
        </p:nvGraphicFramePr>
        <p:xfrm>
          <a:off x="3339311" y="5488473"/>
          <a:ext cx="3410828" cy="57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4" name="Equation" r:id="rId5" imgW="1206360" imgH="203040" progId="Equation.3">
                  <p:embed/>
                </p:oleObj>
              </mc:Choice>
              <mc:Fallback>
                <p:oleObj name="Equation" r:id="rId5" imgW="1206360" imgH="20304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311" y="5488473"/>
                        <a:ext cx="3410828" cy="574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97007"/>
              </p:ext>
            </p:extLst>
          </p:nvPr>
        </p:nvGraphicFramePr>
        <p:xfrm>
          <a:off x="533400" y="1375049"/>
          <a:ext cx="595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5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5049"/>
                        <a:ext cx="595313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37159" y="5478745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47800" y="2249252"/>
            <a:ext cx="457200" cy="4177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04800" y="6048119"/>
            <a:ext cx="7103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ัญญาณลักษณะแบบนี้พบได้ในสัญญาณ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igital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ั่วไป</a:t>
            </a:r>
            <a:endParaRPr lang="th-TH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3646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B0C6C-49AF-4D15-BE59-DDB2B04DCBCD}" type="slidenum">
              <a:rPr lang="en-US" altLang="th-TH" smtClean="0"/>
              <a:pPr/>
              <a:t>4</a:t>
            </a:fld>
            <a:endParaRPr lang="en-US" altLang="th-TH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84557"/>
          <a:stretch/>
        </p:blipFill>
        <p:spPr>
          <a:xfrm>
            <a:off x="270723" y="838200"/>
            <a:ext cx="8602554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80534" y="228600"/>
            <a:ext cx="4382931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ummary from Chapter 6</a:t>
            </a:r>
            <a:endParaRPr lang="en-US" sz="40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9911" y="2057154"/>
            <a:ext cx="16257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C</a:t>
            </a:r>
          </a:p>
          <a:p>
            <a:pPr algn="ctr"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dition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38983" y="2287987"/>
            <a:ext cx="758541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ปกติ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60809" y="2057154"/>
            <a:ext cx="1080745" cy="10387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pen</a:t>
            </a:r>
          </a:p>
          <a:p>
            <a:pPr algn="ctr"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ircuit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85417" y="2057154"/>
            <a:ext cx="1080745" cy="10387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hort</a:t>
            </a:r>
          </a:p>
          <a:p>
            <a:pPr algn="ctr"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ircuit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17770" y="4364749"/>
            <a:ext cx="187904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สามารถ</a:t>
            </a: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ลี่ยนแปลง</a:t>
            </a: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่างฉับพลัน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24600" y="4342051"/>
            <a:ext cx="184698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สามารถ</a:t>
            </a: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ลี่ยนแปลง</a:t>
            </a: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่างฉับพลัน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9711" y="5023006"/>
            <a:ext cx="1406155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ุณสมบัติ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6064" y="5023005"/>
            <a:ext cx="758541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ปกติ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299906" y="6498349"/>
            <a:ext cx="823449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70723" y="4342051"/>
            <a:ext cx="823449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2400" y="3267404"/>
            <a:ext cx="8720877" cy="1038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C Condition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กิดขึ้นเมื่อต่ออุปกรณ์นี้กับ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C Source </a:t>
            </a: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เวลานานๆ)</a:t>
            </a:r>
            <a:endParaRPr lang="en-US" sz="3600" b="1" dirty="0" smtClean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1760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5" r="26329"/>
          <a:stretch/>
        </p:blipFill>
        <p:spPr bwMode="auto">
          <a:xfrm>
            <a:off x="332764" y="867793"/>
            <a:ext cx="3111854" cy="250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1" r="62582"/>
          <a:stretch/>
        </p:blipFill>
        <p:spPr bwMode="auto">
          <a:xfrm>
            <a:off x="2289060" y="3369274"/>
            <a:ext cx="3061944" cy="249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41" t="-2432" r="11967" b="2432"/>
          <a:stretch/>
        </p:blipFill>
        <p:spPr bwMode="auto">
          <a:xfrm>
            <a:off x="5774989" y="3276600"/>
            <a:ext cx="3083851" cy="249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0" y="169823"/>
            <a:ext cx="69756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อย่าง จงสร้าง </a:t>
            </a:r>
            <a:r>
              <a:rPr lang="en-US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Bipolar Voltage Pulse </a:t>
            </a: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รูป</a:t>
            </a:r>
            <a:endParaRPr lang="th-TH" sz="40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1729303"/>
            <a:ext cx="4517583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3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3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3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3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3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กิดจาก </a:t>
            </a:r>
            <a:r>
              <a:rPr lang="en-US" sz="33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art A </a:t>
            </a:r>
            <a:r>
              <a:rPr lang="th-TH" sz="33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บวกกับ </a:t>
            </a:r>
            <a:r>
              <a:rPr lang="en-US" sz="33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art B</a:t>
            </a:r>
            <a:endParaRPr lang="th-TH" sz="33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868603" y="2224832"/>
            <a:ext cx="2303597" cy="1175689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7848600" y="2329467"/>
            <a:ext cx="381000" cy="21935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494886"/>
              </p:ext>
            </p:extLst>
          </p:nvPr>
        </p:nvGraphicFramePr>
        <p:xfrm>
          <a:off x="2895600" y="6028409"/>
          <a:ext cx="3921244" cy="59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6" name="Equation" r:id="rId5" imgW="1333440" imgH="203040" progId="Equation.3">
                  <p:embed/>
                </p:oleObj>
              </mc:Choice>
              <mc:Fallback>
                <p:oleObj name="Equation" r:id="rId5" imgW="1333440" imgH="2030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28409"/>
                        <a:ext cx="3921244" cy="592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473156"/>
              </p:ext>
            </p:extLst>
          </p:nvPr>
        </p:nvGraphicFramePr>
        <p:xfrm>
          <a:off x="332764" y="1291163"/>
          <a:ext cx="505436" cy="39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7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64" y="1291163"/>
                        <a:ext cx="505436" cy="3990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71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1" t="5359" r="67939" b="34675"/>
          <a:stretch/>
        </p:blipFill>
        <p:spPr bwMode="auto">
          <a:xfrm>
            <a:off x="367645" y="228599"/>
            <a:ext cx="2527445" cy="152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H="1">
            <a:off x="4242944" y="662097"/>
            <a:ext cx="1319656" cy="1259116"/>
          </a:xfrm>
          <a:prstGeom prst="straightConnector1">
            <a:avLst/>
          </a:prstGeom>
          <a:ln w="3810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7" b="28493"/>
          <a:stretch/>
        </p:blipFill>
        <p:spPr bwMode="auto">
          <a:xfrm>
            <a:off x="990600" y="1600200"/>
            <a:ext cx="7916694" cy="1722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6781800" y="662097"/>
            <a:ext cx="381000" cy="1090503"/>
          </a:xfrm>
          <a:prstGeom prst="straightConnector1">
            <a:avLst/>
          </a:prstGeom>
          <a:ln w="3810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39435"/>
              </p:ext>
            </p:extLst>
          </p:nvPr>
        </p:nvGraphicFramePr>
        <p:xfrm>
          <a:off x="3962400" y="228600"/>
          <a:ext cx="3429000" cy="483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8" name="Equation" r:id="rId5" imgW="1612800" imgH="228600" progId="Equation.3">
                  <p:embed/>
                </p:oleObj>
              </mc:Choice>
              <mc:Fallback>
                <p:oleObj name="Equation" r:id="rId5" imgW="161280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8600"/>
                        <a:ext cx="3429000" cy="483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37" t="37774" r="11967" b="2432"/>
          <a:stretch/>
        </p:blipFill>
        <p:spPr bwMode="auto">
          <a:xfrm>
            <a:off x="309920" y="3505200"/>
            <a:ext cx="2738080" cy="1345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49" b="29705"/>
          <a:stretch/>
        </p:blipFill>
        <p:spPr bwMode="auto">
          <a:xfrm>
            <a:off x="403224" y="4850643"/>
            <a:ext cx="8353326" cy="1731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26283"/>
              </p:ext>
            </p:extLst>
          </p:nvPr>
        </p:nvGraphicFramePr>
        <p:xfrm>
          <a:off x="3581400" y="3956514"/>
          <a:ext cx="4624388" cy="50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9" name="Equation" r:id="rId8" imgW="2070000" imgH="228600" progId="Equation.3">
                  <p:embed/>
                </p:oleObj>
              </mc:Choice>
              <mc:Fallback>
                <p:oleObj name="Equation" r:id="rId8" imgW="2070000" imgH="2286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56514"/>
                        <a:ext cx="4624388" cy="508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152400" y="3429000"/>
            <a:ext cx="8763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3260231" y="4464911"/>
            <a:ext cx="2073769" cy="750719"/>
          </a:xfrm>
          <a:prstGeom prst="straightConnector1">
            <a:avLst/>
          </a:prstGeom>
          <a:ln w="3810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972300" y="4464911"/>
            <a:ext cx="422343" cy="734239"/>
          </a:xfrm>
          <a:prstGeom prst="straightConnector1">
            <a:avLst/>
          </a:prstGeom>
          <a:ln w="3810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170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5" r="26329"/>
          <a:stretch/>
        </p:blipFill>
        <p:spPr bwMode="auto">
          <a:xfrm>
            <a:off x="445552" y="838200"/>
            <a:ext cx="3112341" cy="2502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" r="62582"/>
          <a:stretch/>
        </p:blipFill>
        <p:spPr bwMode="auto">
          <a:xfrm>
            <a:off x="397147" y="3337050"/>
            <a:ext cx="3289952" cy="237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91" t="-2432" r="11967" b="2432"/>
          <a:stretch/>
        </p:blipFill>
        <p:spPr bwMode="auto">
          <a:xfrm>
            <a:off x="4343400" y="3200400"/>
            <a:ext cx="3289952" cy="237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12068"/>
              </p:ext>
            </p:extLst>
          </p:nvPr>
        </p:nvGraphicFramePr>
        <p:xfrm>
          <a:off x="2819400" y="457200"/>
          <a:ext cx="5742616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2" name="Equation" r:id="rId5" imgW="2501640" imgH="660240" progId="Equation.3">
                  <p:embed/>
                </p:oleObj>
              </mc:Choice>
              <mc:Fallback>
                <p:oleObj name="Equation" r:id="rId5" imgW="2501640" imgH="6602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"/>
                        <a:ext cx="5742616" cy="150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" y="328225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0126" y="5943600"/>
            <a:ext cx="7513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ัญญาณลักษณะแบบนี้เป็นรูปแบบหนึ่งของสัญญาณดิจิทัล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35345"/>
              </p:ext>
            </p:extLst>
          </p:nvPr>
        </p:nvGraphicFramePr>
        <p:xfrm>
          <a:off x="408964" y="1291163"/>
          <a:ext cx="505436" cy="39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3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64" y="1291163"/>
                        <a:ext cx="505436" cy="3990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76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43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19391"/>
          <a:stretch/>
        </p:blipFill>
        <p:spPr>
          <a:xfrm>
            <a:off x="280481" y="762000"/>
            <a:ext cx="4038600" cy="24209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953438"/>
            <a:ext cx="1321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nswer: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2454" y="246055"/>
            <a:ext cx="88590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Example: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จงอธิบาย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Voltage pulse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ต่อไปนี้ในรูป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Unit step </a:t>
            </a:r>
            <a:r>
              <a:rPr lang="en-US" sz="3600" b="1" dirty="0" err="1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func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.</a:t>
            </a:r>
            <a:endParaRPr lang="en-US" sz="36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11418"/>
              </p:ext>
            </p:extLst>
          </p:nvPr>
        </p:nvGraphicFramePr>
        <p:xfrm>
          <a:off x="4692607" y="1770933"/>
          <a:ext cx="39354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4" name="Equation" r:id="rId4" imgW="1714320" imgH="431640" progId="Equation.3">
                  <p:embed/>
                </p:oleObj>
              </mc:Choice>
              <mc:Fallback>
                <p:oleObj name="Equation" r:id="rId4" imgW="1714320" imgH="4316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07" y="1770933"/>
                        <a:ext cx="3935412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7687" y="3415126"/>
            <a:ext cx="8959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Example: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จงอธิบาย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Current pulse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ต่อไปนี้ในรูป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Unit step </a:t>
            </a:r>
            <a:r>
              <a:rPr lang="en-US" sz="3600" b="1" dirty="0" err="1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func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.</a:t>
            </a:r>
            <a:endParaRPr lang="en-US" sz="36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l="5391"/>
          <a:stretch/>
        </p:blipFill>
        <p:spPr>
          <a:xfrm>
            <a:off x="244813" y="3846954"/>
            <a:ext cx="3101037" cy="268091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134733" y="3970507"/>
            <a:ext cx="1321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nswer: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280481" y="3243962"/>
            <a:ext cx="848251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45047"/>
              </p:ext>
            </p:extLst>
          </p:nvPr>
        </p:nvGraphicFramePr>
        <p:xfrm>
          <a:off x="2365788" y="4065994"/>
          <a:ext cx="65293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5" name="Equation" r:id="rId7" imgW="2844720" imgH="431640" progId="Equation.3">
                  <p:embed/>
                </p:oleObj>
              </mc:Choice>
              <mc:Fallback>
                <p:oleObj name="Equation" r:id="rId7" imgW="2844720" imgH="431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788" y="4065994"/>
                        <a:ext cx="6529388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55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0" descr="07-040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" t="53548" b="7307"/>
          <a:stretch/>
        </p:blipFill>
        <p:spPr>
          <a:xfrm>
            <a:off x="228600" y="4648200"/>
            <a:ext cx="2605930" cy="1905000"/>
          </a:xfrm>
          <a:noFill/>
          <a:ln>
            <a:noFill/>
            <a:miter lim="800000"/>
            <a:headEnd/>
            <a:tailEnd/>
          </a:ln>
        </p:spPr>
      </p:pic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75" y="-140479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4 The </a:t>
            </a:r>
            <a:r>
              <a:rPr lang="en-US" altLang="th-TH" sz="4000" dirty="0" smtClean="0"/>
              <a:t>Step-Response of an </a:t>
            </a:r>
            <a:r>
              <a:rPr lang="en-US" altLang="th-TH" sz="4000" dirty="0"/>
              <a:t>RC </a:t>
            </a:r>
            <a:r>
              <a:rPr lang="en-US" altLang="th-TH" sz="4000" dirty="0" smtClean="0"/>
              <a:t>Circuit</a:t>
            </a:r>
            <a:endParaRPr lang="en-US" altLang="th-TH" sz="4000" dirty="0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4546" y="774876"/>
            <a:ext cx="8541544" cy="1066800"/>
          </a:xfrm>
        </p:spPr>
        <p:txBody>
          <a:bodyPr>
            <a:noAutofit/>
          </a:bodyPr>
          <a:lstStyle/>
          <a:p>
            <a:r>
              <a:rPr lang="en-US" altLang="th-TH" sz="2400" dirty="0"/>
              <a:t>The </a:t>
            </a:r>
            <a:r>
              <a:rPr lang="en-US" altLang="th-TH" sz="2400" b="1" u="sng" dirty="0">
                <a:solidFill>
                  <a:srgbClr val="FF3300"/>
                </a:solidFill>
              </a:rPr>
              <a:t>step response</a:t>
            </a:r>
            <a:r>
              <a:rPr lang="en-US" altLang="th-TH" sz="2400" dirty="0"/>
              <a:t> of a circuit is its behavior </a:t>
            </a:r>
            <a:r>
              <a:rPr lang="en-US" altLang="th-TH" sz="2400" u="sng" dirty="0">
                <a:solidFill>
                  <a:srgbClr val="FF3300"/>
                </a:solidFill>
              </a:rPr>
              <a:t>when the excitation is the step function</a:t>
            </a:r>
            <a:r>
              <a:rPr lang="en-US" altLang="th-TH" sz="2400" dirty="0">
                <a:solidFill>
                  <a:srgbClr val="FF3300"/>
                </a:solidFill>
              </a:rPr>
              <a:t>, </a:t>
            </a:r>
            <a:r>
              <a:rPr lang="en-US" altLang="th-TH" sz="2400" dirty="0"/>
              <a:t>which may be a voltage </a:t>
            </a:r>
            <a:r>
              <a:rPr lang="en-US" altLang="th-TH" sz="2400" dirty="0" smtClean="0"/>
              <a:t>or </a:t>
            </a:r>
            <a:r>
              <a:rPr lang="en-US" altLang="th-TH" sz="2400" dirty="0"/>
              <a:t>a current source.</a:t>
            </a:r>
          </a:p>
        </p:txBody>
      </p:sp>
      <p:pic>
        <p:nvPicPr>
          <p:cNvPr id="192532" name="Picture 20" descr="07-040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3" b="57279"/>
          <a:stretch/>
        </p:blipFill>
        <p:spPr>
          <a:xfrm>
            <a:off x="304799" y="1578591"/>
            <a:ext cx="2346791" cy="2079009"/>
          </a:xfrm>
          <a:noFill/>
          <a:ln>
            <a:noFill/>
            <a:miter lim="800000"/>
            <a:headEnd/>
            <a:tailEnd/>
          </a:ln>
        </p:spPr>
      </p:pic>
      <p:sp>
        <p:nvSpPr>
          <p:cNvPr id="1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F274C-8151-4FF3-B927-23E5B6ADCB45}" type="slidenum">
              <a:rPr lang="en-US" altLang="th-TH"/>
              <a:pPr/>
              <a:t>44</a:t>
            </a:fld>
            <a:endParaRPr lang="en-US" altLang="th-TH"/>
          </a:p>
        </p:txBody>
      </p:sp>
      <p:sp>
        <p:nvSpPr>
          <p:cNvPr id="192533" name="Text Box 21"/>
          <p:cNvSpPr txBox="1">
            <a:spLocks noChangeArrowheads="1"/>
          </p:cNvSpPr>
          <p:nvPr/>
        </p:nvSpPr>
        <p:spPr bwMode="auto">
          <a:xfrm>
            <a:off x="3311128" y="1578591"/>
            <a:ext cx="5188743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altLang="th-TH" sz="2400" dirty="0"/>
              <a:t> </a:t>
            </a:r>
            <a:r>
              <a:rPr lang="en-US" altLang="th-TH" sz="2400" dirty="0">
                <a:solidFill>
                  <a:srgbClr val="003300"/>
                </a:solidFill>
              </a:rPr>
              <a:t>Initial condition</a:t>
            </a:r>
            <a:r>
              <a:rPr lang="en-US" altLang="th-TH" sz="2000" dirty="0">
                <a:solidFill>
                  <a:srgbClr val="000000"/>
                </a:solidFill>
              </a:rPr>
              <a:t>: </a:t>
            </a:r>
          </a:p>
          <a:p>
            <a:endParaRPr lang="en-US" altLang="th-TH" sz="2400" dirty="0" smtClean="0"/>
          </a:p>
          <a:p>
            <a:endParaRPr lang="en-US" altLang="th-TH" sz="2400" dirty="0"/>
          </a:p>
          <a:p>
            <a:endParaRPr lang="en-US" altLang="th-TH" sz="2400" dirty="0"/>
          </a:p>
          <a:p>
            <a:pPr>
              <a:buFontTx/>
              <a:buChar char="•"/>
            </a:pPr>
            <a:r>
              <a:rPr lang="en-US" altLang="th-TH" sz="2400" dirty="0"/>
              <a:t> Applying KCL, </a:t>
            </a:r>
          </a:p>
          <a:p>
            <a:pPr>
              <a:buFontTx/>
              <a:buChar char="•"/>
            </a:pPr>
            <a:endParaRPr lang="en-US" altLang="th-TH" sz="2400" dirty="0"/>
          </a:p>
          <a:p>
            <a:pPr>
              <a:buFontTx/>
              <a:buChar char="•"/>
            </a:pPr>
            <a:endParaRPr lang="en-US" altLang="th-TH" sz="2400" dirty="0"/>
          </a:p>
          <a:p>
            <a:endParaRPr lang="en-US" altLang="th-TH" sz="2400" dirty="0"/>
          </a:p>
          <a:p>
            <a:r>
              <a:rPr lang="en-US" altLang="th-TH" sz="2400" dirty="0"/>
              <a:t>or</a:t>
            </a:r>
          </a:p>
          <a:p>
            <a:pPr>
              <a:buFontTx/>
              <a:buChar char="•"/>
            </a:pPr>
            <a:endParaRPr lang="en-US" altLang="th-TH" sz="2400" dirty="0"/>
          </a:p>
          <a:p>
            <a:endParaRPr lang="en-US" altLang="th-TH" sz="2400" dirty="0"/>
          </a:p>
          <a:p>
            <a:pPr>
              <a:buFontTx/>
              <a:buChar char="•"/>
            </a:pPr>
            <a:endParaRPr lang="en-US" altLang="th-TH" sz="2400" dirty="0"/>
          </a:p>
          <a:p>
            <a:pPr>
              <a:buFontTx/>
              <a:buChar char="•"/>
            </a:pPr>
            <a:r>
              <a:rPr lang="en-US" altLang="th-TH" sz="2400" dirty="0"/>
              <a:t> Where u(t) is the </a:t>
            </a:r>
            <a:r>
              <a:rPr lang="en-US" altLang="th-TH" sz="2400" u="sng" dirty="0">
                <a:solidFill>
                  <a:srgbClr val="FF0000"/>
                </a:solidFill>
              </a:rPr>
              <a:t>unit-step function</a:t>
            </a:r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2535" name="Rectangle 23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1925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1661"/>
              </p:ext>
            </p:extLst>
          </p:nvPr>
        </p:nvGraphicFramePr>
        <p:xfrm>
          <a:off x="3886200" y="3714749"/>
          <a:ext cx="2667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0" name="Equation" r:id="rId5" imgW="1231366" imgH="393529" progId="Equation.3">
                  <p:embed/>
                </p:oleObj>
              </mc:Choice>
              <mc:Fallback>
                <p:oleObj name="Equation" r:id="rId5" imgW="1231366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14749"/>
                        <a:ext cx="2667000" cy="8588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7" name="Rectangle 2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1925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84163"/>
              </p:ext>
            </p:extLst>
          </p:nvPr>
        </p:nvGraphicFramePr>
        <p:xfrm>
          <a:off x="3929194" y="4976537"/>
          <a:ext cx="2362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1" name="Equation" r:id="rId7" imgW="1066337" imgH="393529" progId="Equation.3">
                  <p:embed/>
                </p:oleObj>
              </mc:Choice>
              <mc:Fallback>
                <p:oleObj name="Equation" r:id="rId7" imgW="1066337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194" y="4976537"/>
                        <a:ext cx="2362200" cy="8731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82833"/>
              </p:ext>
            </p:extLst>
          </p:nvPr>
        </p:nvGraphicFramePr>
        <p:xfrm>
          <a:off x="5905500" y="1922462"/>
          <a:ext cx="2419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2" name="Equation" r:id="rId9" imgW="1117440" imgH="241200" progId="Equation.3">
                  <p:embed/>
                </p:oleObj>
              </mc:Choice>
              <mc:Fallback>
                <p:oleObj name="Equation" r:id="rId9" imgW="1117440" imgH="241200" progId="Equation.3">
                  <p:embed/>
                  <p:pic>
                    <p:nvPicPr>
                      <p:cNvPr id="1925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922462"/>
                        <a:ext cx="2419350" cy="5270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637515" y="2509381"/>
            <a:ext cx="5418471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2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าจากที่แรงดันของ </a:t>
            </a:r>
            <a:r>
              <a:rPr lang="en-US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เปลี่ยนฉับพลันไม่ได้)</a:t>
            </a:r>
            <a:endParaRPr lang="en-US" sz="32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5029199" y="2197108"/>
            <a:ext cx="778213" cy="483808"/>
          </a:xfrm>
          <a:custGeom>
            <a:avLst/>
            <a:gdLst>
              <a:gd name="connsiteX0" fmla="*/ 0 w 817124"/>
              <a:gd name="connsiteY0" fmla="*/ 312628 h 312628"/>
              <a:gd name="connsiteX1" fmla="*/ 272375 w 817124"/>
              <a:gd name="connsiteY1" fmla="*/ 30526 h 312628"/>
              <a:gd name="connsiteX2" fmla="*/ 817124 w 817124"/>
              <a:gd name="connsiteY2" fmla="*/ 20798 h 312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7124" h="312628">
                <a:moveTo>
                  <a:pt x="0" y="312628"/>
                </a:moveTo>
                <a:cubicBezTo>
                  <a:pt x="68094" y="195896"/>
                  <a:pt x="136188" y="79164"/>
                  <a:pt x="272375" y="30526"/>
                </a:cubicBezTo>
                <a:cubicBezTo>
                  <a:pt x="408562" y="-18112"/>
                  <a:pt x="612843" y="1343"/>
                  <a:pt x="817124" y="20798"/>
                </a:cubicBezTo>
              </a:path>
            </a:pathLst>
          </a:custGeom>
          <a:noFill/>
          <a:ln w="38100">
            <a:solidFill>
              <a:srgbClr val="0000FF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537069" y="4190475"/>
            <a:ext cx="253787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ที่จ่ายให้ </a:t>
            </a:r>
            <a:r>
              <a:rPr lang="en-US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</a:p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อนสับสวิตซ์จะเป็น </a:t>
            </a:r>
          </a:p>
          <a:p>
            <a:pPr>
              <a:lnSpc>
                <a:spcPts val="3200"/>
              </a:lnSpc>
            </a:pPr>
            <a:r>
              <a:rPr lang="en-US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function</a:t>
            </a:r>
            <a:endParaRPr lang="en-US" sz="32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5794513" y="3274502"/>
            <a:ext cx="1411357" cy="919811"/>
          </a:xfrm>
          <a:custGeom>
            <a:avLst/>
            <a:gdLst>
              <a:gd name="connsiteX0" fmla="*/ 1411357 w 1411357"/>
              <a:gd name="connsiteY0" fmla="*/ 919811 h 919811"/>
              <a:gd name="connsiteX1" fmla="*/ 954157 w 1411357"/>
              <a:gd name="connsiteY1" fmla="*/ 174376 h 919811"/>
              <a:gd name="connsiteX2" fmla="*/ 248478 w 1411357"/>
              <a:gd name="connsiteY2" fmla="*/ 15350 h 919811"/>
              <a:gd name="connsiteX3" fmla="*/ 0 w 1411357"/>
              <a:gd name="connsiteY3" fmla="*/ 442733 h 919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1357" h="919811">
                <a:moveTo>
                  <a:pt x="1411357" y="919811"/>
                </a:moveTo>
                <a:cubicBezTo>
                  <a:pt x="1279663" y="622465"/>
                  <a:pt x="1147970" y="325119"/>
                  <a:pt x="954157" y="174376"/>
                </a:cubicBezTo>
                <a:cubicBezTo>
                  <a:pt x="760344" y="23632"/>
                  <a:pt x="407504" y="-29376"/>
                  <a:pt x="248478" y="15350"/>
                </a:cubicBezTo>
                <a:cubicBezTo>
                  <a:pt x="89452" y="60076"/>
                  <a:pt x="44726" y="251404"/>
                  <a:pt x="0" y="442733"/>
                </a:cubicBezTo>
              </a:path>
            </a:pathLst>
          </a:custGeom>
          <a:noFill/>
          <a:ln w="38100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29691" y="3561888"/>
            <a:ext cx="1540806" cy="1217719"/>
            <a:chOff x="691684" y="3276600"/>
            <a:chExt cx="1540806" cy="1217719"/>
          </a:xfrm>
        </p:grpSpPr>
        <p:sp>
          <p:nvSpPr>
            <p:cNvPr id="18" name="Down Arrow 17"/>
            <p:cNvSpPr/>
            <p:nvPr/>
          </p:nvSpPr>
          <p:spPr>
            <a:xfrm>
              <a:off x="1155818" y="3276600"/>
              <a:ext cx="612538" cy="1217719"/>
            </a:xfrm>
            <a:prstGeom prst="down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1684" y="3455266"/>
              <a:ext cx="1540806" cy="646331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th-TH" sz="3600" b="1" dirty="0" smtClean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สมือนเป็น</a:t>
              </a:r>
              <a:endPara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45</a:t>
            </a:fld>
            <a:endParaRPr lang="en-US" altLang="th-TH"/>
          </a:p>
        </p:txBody>
      </p:sp>
      <p:pic>
        <p:nvPicPr>
          <p:cNvPr id="7" name="Picture 20" descr="07-04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3" b="57279"/>
          <a:stretch/>
        </p:blipFill>
        <p:spPr>
          <a:xfrm>
            <a:off x="388417" y="961493"/>
            <a:ext cx="2346791" cy="207900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04799" y="356326"/>
            <a:ext cx="6782626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เหตุ</a:t>
            </a:r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: </a:t>
            </a:r>
            <a:r>
              <a:rPr lang="th-TH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หมายของ เวลา </a:t>
            </a:r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r>
              <a:rPr lang="en-US" sz="4000" b="1" baseline="30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 </a:t>
            </a:r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r>
              <a:rPr lang="en-US" sz="4000" b="1" baseline="30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+</a:t>
            </a:r>
            <a:endParaRPr lang="en-US" sz="40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5630" y="1186573"/>
            <a:ext cx="5070619" cy="21441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รื่องนี้เกี่ยวข้องกับวงจรทุกวงจรที่มี</a:t>
            </a:r>
          </a:p>
          <a:p>
            <a:pPr>
              <a:lnSpc>
                <a:spcPts val="4000"/>
              </a:lnSpc>
            </a:pPr>
            <a:r>
              <a:rPr lang="en-US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Switch </a:t>
            </a: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อยู่ด้วย</a:t>
            </a:r>
          </a:p>
          <a:p>
            <a:pPr>
              <a:lnSpc>
                <a:spcPts val="4000"/>
              </a:lnSpc>
            </a:pPr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มมุติให้ 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witch </a:t>
            </a:r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ลี่ยนสถานะ </a:t>
            </a:r>
          </a:p>
          <a:p>
            <a:pPr>
              <a:lnSpc>
                <a:spcPts val="4000"/>
              </a:lnSpc>
            </a:pPr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ณ เวลา 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= 0</a:t>
            </a:r>
            <a:endParaRPr lang="en-US" sz="40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6042" y="3343022"/>
            <a:ext cx="8480207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วล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r>
              <a:rPr lang="en-US" sz="3600" b="1" baseline="30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ถึงเวลาก่อนที่สวิตซ์จะเปลี่ยนสถานะเพียงเล็กน้อย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6042" y="3996132"/>
            <a:ext cx="923842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วลา </a:t>
            </a:r>
            <a:r>
              <a:rPr lang="en-US" sz="36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r>
              <a:rPr lang="en-US" sz="3600" b="1" baseline="30000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+</a:t>
            </a:r>
            <a:r>
              <a:rPr lang="en-US" sz="36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ถึงเวลาหลังจากสวิตซ์เปลี่ยนสถานะแล้วเพียงเล็กน้อย</a:t>
            </a:r>
            <a:endParaRPr lang="en-US" sz="3600" b="1" dirty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2914368" y="2000997"/>
            <a:ext cx="466927" cy="521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00542" y="4893065"/>
            <a:ext cx="826380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    เรื่องนี้สำคัญเพราะแม้ว่าเวลา</a:t>
            </a:r>
            <a:r>
              <a:rPr lang="en-US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r>
              <a:rPr lang="en-US" sz="3600" b="1" baseline="300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th-TH" sz="3600" b="1" baseline="300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และเวลา </a:t>
            </a:r>
            <a:r>
              <a:rPr lang="en-US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r>
              <a:rPr lang="en-US" sz="3600" b="1" baseline="30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+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จะต่างกัน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พียงเล็กน้อย แต่วงจร ณ เวลา </a:t>
            </a:r>
            <a:r>
              <a:rPr lang="en-US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r>
              <a:rPr lang="en-US" sz="3600" b="1" baseline="30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-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ับวงจร ณ เวลา </a:t>
            </a:r>
            <a:r>
              <a:rPr lang="en-US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t=0</a:t>
            </a:r>
            <a:r>
              <a:rPr lang="en-US" sz="3600" b="1" baseline="30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+ </a:t>
            </a:r>
            <a:endParaRPr lang="th-TH" sz="3600" b="1" baseline="30000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จะแตกต่างกันมาก</a:t>
            </a:r>
            <a:endParaRPr lang="en-US" sz="36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397716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205" y="5381487"/>
            <a:ext cx="2849042" cy="1092952"/>
          </a:xfrm>
          <a:prstGeom prst="rect">
            <a:avLst/>
          </a:prstGeom>
        </p:spPr>
      </p:pic>
      <p:pic>
        <p:nvPicPr>
          <p:cNvPr id="18" name="Picture 20" descr="07-04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0" t="53548" b="5742"/>
          <a:stretch/>
        </p:blipFill>
        <p:spPr>
          <a:xfrm>
            <a:off x="228599" y="4494319"/>
            <a:ext cx="2565605" cy="19812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46</a:t>
            </a:fld>
            <a:endParaRPr lang="en-US" altLang="th-TH"/>
          </a:p>
        </p:txBody>
      </p:sp>
      <p:sp>
        <p:nvSpPr>
          <p:cNvPr id="7" name="TextBox 6"/>
          <p:cNvSpPr txBox="1"/>
          <p:nvPr/>
        </p:nvSpPr>
        <p:spPr>
          <a:xfrm>
            <a:off x="232451" y="191151"/>
            <a:ext cx="8937062" cy="1118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ผลตอบสนองของ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เราป้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function voltag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เหตุการณ์แบบนี้เกิดขึ้นเมื่อเราสับสวิตซ์จ่ายแรงดั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C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</a:p>
        </p:txBody>
      </p:sp>
      <p:pic>
        <p:nvPicPr>
          <p:cNvPr id="8" name="Picture 20" descr="07-04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32" b="57413"/>
          <a:stretch/>
        </p:blipFill>
        <p:spPr>
          <a:xfrm>
            <a:off x="276225" y="1280297"/>
            <a:ext cx="2371725" cy="2072503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4923" y="2217918"/>
            <a:ext cx="3330679" cy="1143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3814294"/>
            <a:ext cx="2765325" cy="1143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971800" y="3326871"/>
            <a:ext cx="5791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&gt; 0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(t)=1,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มการจะกลายเป็น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0170" y="5322311"/>
            <a:ext cx="2791365" cy="1013845"/>
          </a:xfrm>
          <a:prstGeom prst="rect">
            <a:avLst/>
          </a:prstGeom>
        </p:spPr>
      </p:pic>
      <p:sp>
        <p:nvSpPr>
          <p:cNvPr id="14" name="Down Arrow 13"/>
          <p:cNvSpPr/>
          <p:nvPr/>
        </p:nvSpPr>
        <p:spPr>
          <a:xfrm>
            <a:off x="6690879" y="4920257"/>
            <a:ext cx="612538" cy="439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5400000">
            <a:off x="5484033" y="5669316"/>
            <a:ext cx="612538" cy="439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1155818" y="3276600"/>
            <a:ext cx="612538" cy="1217719"/>
          </a:xfrm>
          <a:prstGeom prst="down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91684" y="3455266"/>
            <a:ext cx="1540806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สมือนเป็น</a:t>
            </a:r>
            <a:endParaRPr lang="th-TH" sz="36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29000" y="1333289"/>
            <a:ext cx="3945197" cy="1056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76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1144"/>
          <a:stretch/>
        </p:blipFill>
        <p:spPr>
          <a:xfrm>
            <a:off x="4821797" y="1357221"/>
            <a:ext cx="3635055" cy="107665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692964" y="6297901"/>
            <a:ext cx="1279663" cy="365125"/>
          </a:xfrm>
        </p:spPr>
        <p:txBody>
          <a:bodyPr/>
          <a:lstStyle/>
          <a:p>
            <a:fld id="{171A19D9-3FC4-4103-ABAB-15791842A189}" type="slidenum">
              <a:rPr lang="en-US" altLang="th-TH" smtClean="0"/>
              <a:pPr/>
              <a:t>47</a:t>
            </a:fld>
            <a:endParaRPr lang="en-US" altLang="th-TH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6078" b="9022"/>
          <a:stretch/>
        </p:blipFill>
        <p:spPr>
          <a:xfrm>
            <a:off x="5219848" y="269968"/>
            <a:ext cx="2651990" cy="76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39105" y="962540"/>
            <a:ext cx="31357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ntegrate both sides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7" name="Picture 20" descr="07-04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48" b="5742"/>
          <a:stretch/>
        </p:blipFill>
        <p:spPr>
          <a:xfrm>
            <a:off x="304800" y="457200"/>
            <a:ext cx="2647950" cy="19812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0819" y="2438400"/>
            <a:ext cx="5909822" cy="7315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t="9916"/>
          <a:stretch/>
        </p:blipFill>
        <p:spPr>
          <a:xfrm>
            <a:off x="4175945" y="3200400"/>
            <a:ext cx="3040644" cy="9164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90298" y="4114800"/>
            <a:ext cx="4298052" cy="9373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5265375"/>
            <a:ext cx="3760796" cy="5258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39105" y="5966402"/>
            <a:ext cx="5521169" cy="662997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168524" y="5791200"/>
            <a:ext cx="2762295" cy="10387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แรงดัน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ฟังก์ชันของเวลา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2930819" y="6172200"/>
            <a:ext cx="295933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249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4" descr="07-04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6"/>
          <a:stretch/>
        </p:blipFill>
        <p:spPr>
          <a:xfrm>
            <a:off x="3111763" y="1284227"/>
            <a:ext cx="2935055" cy="3644329"/>
          </a:xfrm>
          <a:prstGeom prst="rect">
            <a:avLst/>
          </a:prstGeo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48</a:t>
            </a:fld>
            <a:endParaRPr lang="en-US" altLang="th-TH"/>
          </a:p>
        </p:txBody>
      </p:sp>
      <p:sp>
        <p:nvSpPr>
          <p:cNvPr id="4" name="TextBox 3"/>
          <p:cNvSpPr txBox="1"/>
          <p:nvPr/>
        </p:nvSpPr>
        <p:spPr>
          <a:xfrm>
            <a:off x="278589" y="205854"/>
            <a:ext cx="87976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รุป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: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ูตรแรงดัน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จ่ายแรงดั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บบ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Function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กับ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รูป</a:t>
            </a:r>
          </a:p>
        </p:txBody>
      </p:sp>
      <p:pic>
        <p:nvPicPr>
          <p:cNvPr id="6" name="Picture 20" descr="07-04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48" b="5742"/>
          <a:stretch/>
        </p:blipFill>
        <p:spPr>
          <a:xfrm>
            <a:off x="219322" y="1221517"/>
            <a:ext cx="2151344" cy="1609638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46322" y="5113734"/>
            <a:ext cx="879767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สูตรของกระแสที่ไหลผ่า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</a:t>
            </a:r>
          </a:p>
        </p:txBody>
      </p:sp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63877"/>
              </p:ext>
            </p:extLst>
          </p:nvPr>
        </p:nvGraphicFramePr>
        <p:xfrm>
          <a:off x="2280038" y="5676141"/>
          <a:ext cx="54721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2" name="Equation" r:id="rId5" imgW="2387520" imgH="393480" progId="Equation.3">
                  <p:embed/>
                </p:oleObj>
              </mc:Choice>
              <mc:Fallback>
                <p:oleObj name="Equation" r:id="rId5" imgW="2387520" imgH="393480" progId="Equation.3">
                  <p:embed/>
                  <p:pic>
                    <p:nvPicPr>
                      <p:cNvPr id="3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038" y="5676141"/>
                        <a:ext cx="5472112" cy="9128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70043"/>
              </p:ext>
            </p:extLst>
          </p:nvPr>
        </p:nvGraphicFramePr>
        <p:xfrm>
          <a:off x="3599687" y="707398"/>
          <a:ext cx="48942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3" name="Equation" r:id="rId7" imgW="2234880" imgH="241200" progId="Equation.3">
                  <p:embed/>
                </p:oleObj>
              </mc:Choice>
              <mc:Fallback>
                <p:oleObj name="Equation" r:id="rId7" imgW="2234880" imgH="241200" progId="Equation.3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87" y="707398"/>
                        <a:ext cx="4894263" cy="6365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0446" y="3729294"/>
            <a:ext cx="2055371" cy="9335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เริ่มต้น</a:t>
            </a:r>
          </a:p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เท่ากับ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200" b="1" baseline="-2500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en-US" sz="32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72057" y="3306052"/>
            <a:ext cx="3403496" cy="9335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จะค่อยๆเพิ่มขึ้น</a:t>
            </a:r>
          </a:p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เวลาผ่านไป (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ชาร์จ)</a:t>
            </a:r>
            <a:endParaRPr lang="en-US" sz="32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887133" y="3945467"/>
            <a:ext cx="712554" cy="27012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267854" y="2131261"/>
            <a:ext cx="2738250" cy="9335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จะไปหยุดที่</a:t>
            </a:r>
          </a:p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200" b="1" baseline="-2500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เวลาเป็น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endParaRPr lang="en-US" sz="32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4284133" y="2655051"/>
            <a:ext cx="542695" cy="7214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5888717" y="2131261"/>
            <a:ext cx="382731" cy="2766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18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l="5760"/>
          <a:stretch/>
        </p:blipFill>
        <p:spPr>
          <a:xfrm>
            <a:off x="279400" y="3803176"/>
            <a:ext cx="2962485" cy="2665707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49</a:t>
            </a:fld>
            <a:endParaRPr lang="en-US" altLang="th-TH"/>
          </a:p>
        </p:txBody>
      </p:sp>
      <p:sp>
        <p:nvSpPr>
          <p:cNvPr id="7" name="TextBox 6"/>
          <p:cNvSpPr txBox="1"/>
          <p:nvPr/>
        </p:nvSpPr>
        <p:spPr>
          <a:xfrm>
            <a:off x="152400" y="1404467"/>
            <a:ext cx="685636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ริ่มต้นไม่มีการชาร์จประจุเลย (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600" b="1" baseline="-25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=0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8" name="Object 26"/>
          <p:cNvGraphicFramePr>
            <a:graphicFrameLocks noChangeAspect="1"/>
          </p:cNvGraphicFramePr>
          <p:nvPr>
            <p:extLst/>
          </p:nvPr>
        </p:nvGraphicFramePr>
        <p:xfrm>
          <a:off x="2057400" y="228600"/>
          <a:ext cx="5269232" cy="117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4" name="Equation" r:id="rId4" imgW="2298700" imgH="508000" progId="Equation.3">
                  <p:embed/>
                </p:oleObj>
              </mc:Choice>
              <mc:Fallback>
                <p:oleObj name="Equation" r:id="rId4" imgW="2298700" imgH="508000" progId="Equation.3">
                  <p:embed/>
                  <p:pic>
                    <p:nvPicPr>
                      <p:cNvPr id="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"/>
                        <a:ext cx="5269232" cy="117586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208553"/>
            <a:ext cx="1225015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สูตร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92969"/>
              </p:ext>
            </p:extLst>
          </p:nvPr>
        </p:nvGraphicFramePr>
        <p:xfrm>
          <a:off x="2975111" y="1831508"/>
          <a:ext cx="41925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5" name="Equation" r:id="rId6" imgW="1828800" imgH="482400" progId="Equation.3">
                  <p:embed/>
                </p:oleObj>
              </mc:Choice>
              <mc:Fallback>
                <p:oleObj name="Equation" r:id="rId6" imgW="1828800" imgH="482400" progId="Equation.3">
                  <p:embed/>
                  <p:pic>
                    <p:nvPicPr>
                      <p:cNvPr id="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111" y="1831508"/>
                        <a:ext cx="4192587" cy="11176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10354" y="3914368"/>
            <a:ext cx="2950719" cy="2674090"/>
          </a:xfrm>
          <a:prstGeom prst="rect">
            <a:avLst/>
          </a:prstGeom>
        </p:spPr>
      </p:pic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76563"/>
              </p:ext>
            </p:extLst>
          </p:nvPr>
        </p:nvGraphicFramePr>
        <p:xfrm>
          <a:off x="2975111" y="3003143"/>
          <a:ext cx="59102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6" name="Equation" r:id="rId9" imgW="2577960" imgH="393480" progId="Equation.3">
                  <p:embed/>
                </p:oleObj>
              </mc:Choice>
              <mc:Fallback>
                <p:oleObj name="Equation" r:id="rId9" imgW="2577960" imgH="393480" progId="Equation.3">
                  <p:embed/>
                  <p:pic>
                    <p:nvPicPr>
                      <p:cNvPr id="1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111" y="3003143"/>
                        <a:ext cx="5910262" cy="9112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/>
          </p:nvPr>
        </p:nvGraphicFramePr>
        <p:xfrm>
          <a:off x="7654084" y="610951"/>
          <a:ext cx="11064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7" name="Equation" r:id="rId11" imgW="482400" imgH="177480" progId="Equation.3">
                  <p:embed/>
                </p:oleObj>
              </mc:Choice>
              <mc:Fallback>
                <p:oleObj name="Equation" r:id="rId11" imgW="482400" imgH="177480" progId="Equation.3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084" y="610951"/>
                        <a:ext cx="1106487" cy="4111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0" descr="07-040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2" t="53548" b="5742"/>
          <a:stretch/>
        </p:blipFill>
        <p:spPr>
          <a:xfrm>
            <a:off x="254000" y="1853477"/>
            <a:ext cx="2448962" cy="1895664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811708" y="4106337"/>
            <a:ext cx="317106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เวลาผ่านไป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</a:t>
            </a:r>
          </a:p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ลดลงจนเป็น 0 (เท่ากับ </a:t>
            </a:r>
          </a:p>
          <a:p>
            <a:pPr>
              <a:lnSpc>
                <a:spcPts val="3200"/>
              </a:lnSpc>
            </a:pP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pen Circuit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ั่นเอง)</a:t>
            </a:r>
            <a:endParaRPr lang="en-US" sz="32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358468" y="5251413"/>
            <a:ext cx="502605" cy="97241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81096" y="5042544"/>
            <a:ext cx="2342308" cy="9335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ลู่เข้าสู่ </a:t>
            </a:r>
          </a:p>
          <a:p>
            <a:pPr>
              <a:lnSpc>
                <a:spcPts val="3200"/>
              </a:lnSpc>
            </a:pP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200" b="1" baseline="-2500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เวลาเป็น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endParaRPr lang="en-US" sz="32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9" name="Straight Arrow Connector 18"/>
          <p:cNvCxnSpPr>
            <a:stCxn id="18" idx="0"/>
          </p:cNvCxnSpPr>
          <p:nvPr/>
        </p:nvCxnSpPr>
        <p:spPr>
          <a:xfrm flipH="1" flipV="1">
            <a:off x="2671921" y="4493571"/>
            <a:ext cx="280329" cy="5489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353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2" y="-9156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1 The </a:t>
            </a:r>
            <a:r>
              <a:rPr lang="en-US" altLang="th-TH" sz="4000" dirty="0" smtClean="0"/>
              <a:t>Source-Free RC Circuit</a:t>
            </a:r>
            <a:endParaRPr lang="en-US" altLang="th-TH" sz="4000" dirty="0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0215" y="1440657"/>
            <a:ext cx="8077200" cy="1066800"/>
          </a:xfrm>
        </p:spPr>
        <p:txBody>
          <a:bodyPr>
            <a:normAutofit/>
          </a:bodyPr>
          <a:lstStyle/>
          <a:p>
            <a:r>
              <a:rPr lang="en-US" altLang="th-TH" sz="2800" dirty="0"/>
              <a:t>A </a:t>
            </a:r>
            <a:r>
              <a:rPr lang="en-US" altLang="th-TH" sz="2800" b="1" dirty="0"/>
              <a:t>first-order circuit</a:t>
            </a:r>
            <a:r>
              <a:rPr lang="en-US" altLang="th-TH" sz="2800" dirty="0"/>
              <a:t> is characterized by a first-order differential equation. </a:t>
            </a:r>
          </a:p>
        </p:txBody>
      </p:sp>
      <p:pic>
        <p:nvPicPr>
          <p:cNvPr id="141323" name="Picture 11" descr="07-00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3115" y="2526487"/>
            <a:ext cx="2933700" cy="2282825"/>
          </a:xfrm>
          <a:noFill/>
          <a:ln/>
        </p:spPr>
      </p:pic>
      <p:sp>
        <p:nvSpPr>
          <p:cNvPr id="2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5C42C-068A-429D-9E7A-F38DD04978B3}" type="slidenum">
              <a:rPr lang="en-US" altLang="th-TH"/>
              <a:pPr/>
              <a:t>5</a:t>
            </a:fld>
            <a:endParaRPr lang="en-US" altLang="th-TH"/>
          </a:p>
        </p:txBody>
      </p:sp>
      <p:sp>
        <p:nvSpPr>
          <p:cNvPr id="141321" name="Rectangle 9"/>
          <p:cNvSpPr>
            <a:spLocks noChangeArrowheads="1"/>
          </p:cNvSpPr>
          <p:nvPr/>
        </p:nvSpPr>
        <p:spPr bwMode="auto">
          <a:xfrm>
            <a:off x="373856" y="5254624"/>
            <a:ext cx="8382000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th-TH" sz="2000" dirty="0"/>
              <a:t>Apply Kirchhoff’s laws to </a:t>
            </a:r>
            <a:r>
              <a:rPr lang="en-US" altLang="th-TH" sz="2000" u="sng" dirty="0">
                <a:solidFill>
                  <a:srgbClr val="FF3300"/>
                </a:solidFill>
              </a:rPr>
              <a:t>purely resistive circuit</a:t>
            </a:r>
            <a:r>
              <a:rPr lang="en-US" altLang="th-TH" sz="2000" dirty="0"/>
              <a:t> results </a:t>
            </a:r>
            <a:r>
              <a:rPr lang="en-US" altLang="th-TH" sz="2000" dirty="0">
                <a:solidFill>
                  <a:srgbClr val="0066CC"/>
                </a:solidFill>
              </a:rPr>
              <a:t>in</a:t>
            </a:r>
            <a:r>
              <a:rPr lang="en-US" altLang="th-TH" sz="2000" dirty="0">
                <a:solidFill>
                  <a:srgbClr val="FFFF00"/>
                </a:solidFill>
              </a:rPr>
              <a:t> </a:t>
            </a:r>
            <a:r>
              <a:rPr lang="en-US" altLang="th-TH" sz="2000" u="sng" dirty="0">
                <a:solidFill>
                  <a:srgbClr val="FF3300"/>
                </a:solidFill>
              </a:rPr>
              <a:t>algebraic equations</a:t>
            </a:r>
            <a:r>
              <a:rPr lang="en-US" altLang="th-TH" sz="2000" dirty="0">
                <a:solidFill>
                  <a:srgbClr val="FF3300"/>
                </a:solidFill>
              </a:rPr>
              <a:t>.</a:t>
            </a:r>
            <a:r>
              <a:rPr lang="en-US" altLang="th-TH" sz="2000" dirty="0"/>
              <a:t> </a:t>
            </a:r>
          </a:p>
          <a:p>
            <a:pPr eaLnBrk="1" hangingPunct="1"/>
            <a:r>
              <a:rPr lang="en-US" altLang="th-TH" sz="2000" dirty="0"/>
              <a:t>Apply the laws to </a:t>
            </a:r>
            <a:r>
              <a:rPr lang="en-US" altLang="th-TH" sz="2000" dirty="0">
                <a:solidFill>
                  <a:srgbClr val="FF3300"/>
                </a:solidFill>
              </a:rPr>
              <a:t>RC and RL circuits</a:t>
            </a:r>
            <a:r>
              <a:rPr lang="en-US" altLang="th-TH" sz="2000" dirty="0"/>
              <a:t> produces </a:t>
            </a:r>
            <a:r>
              <a:rPr lang="en-US" altLang="th-TH" sz="2000" u="sng" dirty="0">
                <a:solidFill>
                  <a:srgbClr val="FF0000"/>
                </a:solidFill>
              </a:rPr>
              <a:t>differential equations</a:t>
            </a:r>
            <a:r>
              <a:rPr lang="en-US" altLang="th-TH" sz="2000" dirty="0">
                <a:solidFill>
                  <a:srgbClr val="FF0000"/>
                </a:solidFill>
              </a:rPr>
              <a:t>.</a:t>
            </a:r>
            <a:endParaRPr lang="en-US" altLang="th-TH" sz="2000" dirty="0"/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39215" y="292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41328" name="Rectangle 16"/>
          <p:cNvSpPr>
            <a:spLocks noChangeArrowheads="1"/>
          </p:cNvSpPr>
          <p:nvPr/>
        </p:nvSpPr>
        <p:spPr bwMode="auto">
          <a:xfrm>
            <a:off x="39215" y="28217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41330" name="Text Box 18"/>
          <p:cNvSpPr txBox="1">
            <a:spLocks noChangeArrowheads="1"/>
          </p:cNvSpPr>
          <p:nvPr/>
        </p:nvSpPr>
        <p:spPr bwMode="auto">
          <a:xfrm>
            <a:off x="4535015" y="4355287"/>
            <a:ext cx="137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>
                <a:solidFill>
                  <a:srgbClr val="003300"/>
                </a:solidFill>
              </a:rPr>
              <a:t>Ohms law</a:t>
            </a:r>
          </a:p>
        </p:txBody>
      </p:sp>
      <p:sp>
        <p:nvSpPr>
          <p:cNvPr id="141331" name="Text Box 19"/>
          <p:cNvSpPr txBox="1">
            <a:spLocks noChangeArrowheads="1"/>
          </p:cNvSpPr>
          <p:nvPr/>
        </p:nvSpPr>
        <p:spPr bwMode="auto">
          <a:xfrm>
            <a:off x="6592415" y="4355287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>
                <a:solidFill>
                  <a:srgbClr val="003300"/>
                </a:solidFill>
              </a:rPr>
              <a:t>Capacitor law</a:t>
            </a:r>
          </a:p>
        </p:txBody>
      </p:sp>
      <p:sp>
        <p:nvSpPr>
          <p:cNvPr id="141332" name="Line 20"/>
          <p:cNvSpPr>
            <a:spLocks noChangeShapeType="1"/>
          </p:cNvSpPr>
          <p:nvPr/>
        </p:nvSpPr>
        <p:spPr bwMode="auto">
          <a:xfrm flipV="1">
            <a:off x="5449415" y="3669487"/>
            <a:ext cx="990600" cy="6858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41333" name="Line 21"/>
          <p:cNvSpPr>
            <a:spLocks noChangeShapeType="1"/>
          </p:cNvSpPr>
          <p:nvPr/>
        </p:nvSpPr>
        <p:spPr bwMode="auto">
          <a:xfrm flipV="1">
            <a:off x="7506815" y="3669487"/>
            <a:ext cx="76200" cy="762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141340" name="Group 28"/>
          <p:cNvGrpSpPr>
            <a:grpSpLocks/>
          </p:cNvGrpSpPr>
          <p:nvPr/>
        </p:nvGrpSpPr>
        <p:grpSpPr bwMode="auto">
          <a:xfrm>
            <a:off x="3773015" y="2526487"/>
            <a:ext cx="4876800" cy="1143000"/>
            <a:chOff x="2352" y="1776"/>
            <a:chExt cx="3072" cy="720"/>
          </a:xfrm>
        </p:grpSpPr>
        <p:graphicFrame>
          <p:nvGraphicFramePr>
            <p:cNvPr id="1413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214265"/>
                </p:ext>
              </p:extLst>
            </p:nvPr>
          </p:nvGraphicFramePr>
          <p:xfrm>
            <a:off x="4030" y="1920"/>
            <a:ext cx="139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55" name="Equation" r:id="rId5" imgW="952200" imgH="393480" progId="Equation.3">
                    <p:embed/>
                  </p:oleObj>
                </mc:Choice>
                <mc:Fallback>
                  <p:oleObj name="Equation" r:id="rId5" imgW="952200" imgH="393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1920"/>
                          <a:ext cx="1394" cy="576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34" name="Line 22"/>
            <p:cNvSpPr>
              <a:spLocks noChangeShapeType="1"/>
            </p:cNvSpPr>
            <p:nvPr/>
          </p:nvSpPr>
          <p:spPr bwMode="auto">
            <a:xfrm>
              <a:off x="3744" y="2208"/>
              <a:ext cx="24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  <p:graphicFrame>
          <p:nvGraphicFramePr>
            <p:cNvPr id="1413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173610"/>
                </p:ext>
              </p:extLst>
            </p:nvPr>
          </p:nvGraphicFramePr>
          <p:xfrm>
            <a:off x="2352" y="1997"/>
            <a:ext cx="131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56" name="Equation" r:id="rId7" imgW="736560" imgH="228600" progId="Equation.3">
                    <p:embed/>
                  </p:oleObj>
                </mc:Choice>
                <mc:Fallback>
                  <p:oleObj name="Equation" r:id="rId7" imgW="73656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97"/>
                          <a:ext cx="1314" cy="403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35" name="Text Box 23"/>
            <p:cNvSpPr txBox="1">
              <a:spLocks noChangeArrowheads="1"/>
            </p:cNvSpPr>
            <p:nvPr/>
          </p:nvSpPr>
          <p:spPr bwMode="auto">
            <a:xfrm>
              <a:off x="2640" y="1776"/>
              <a:ext cx="9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th-TH" b="1">
                  <a:solidFill>
                    <a:srgbClr val="003300"/>
                  </a:solidFill>
                </a:rPr>
                <a:t>By KC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610" y="4762978"/>
            <a:ext cx="2444708" cy="1896020"/>
          </a:xfrm>
          <a:prstGeom prst="rect">
            <a:avLst/>
          </a:prstGeom>
        </p:spPr>
      </p:pic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-266153" y="33136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-266153" y="34470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3563" name="Rectangle 27"/>
          <p:cNvSpPr>
            <a:spLocks noChangeArrowheads="1"/>
          </p:cNvSpPr>
          <p:nvPr/>
        </p:nvSpPr>
        <p:spPr bwMode="auto">
          <a:xfrm>
            <a:off x="-266153" y="3308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1935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69595"/>
              </p:ext>
            </p:extLst>
          </p:nvPr>
        </p:nvGraphicFramePr>
        <p:xfrm>
          <a:off x="3286877" y="1116546"/>
          <a:ext cx="5269232" cy="117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27" name="Equation" r:id="rId5" imgW="2298700" imgH="508000" progId="Equation.3">
                  <p:embed/>
                </p:oleObj>
              </mc:Choice>
              <mc:Fallback>
                <p:oleObj name="Equation" r:id="rId5" imgW="2298700" imgH="508000" progId="Equation.3">
                  <p:embed/>
                  <p:pic>
                    <p:nvPicPr>
                      <p:cNvPr id="1935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877" y="1116546"/>
                        <a:ext cx="5269232" cy="117586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2444" y="1628371"/>
            <a:ext cx="1879041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2629447" y="1642939"/>
            <a:ext cx="452911" cy="455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Brace 34"/>
          <p:cNvSpPr/>
          <p:nvPr/>
        </p:nvSpPr>
        <p:spPr>
          <a:xfrm rot="5400000">
            <a:off x="5660800" y="1523696"/>
            <a:ext cx="348166" cy="1678843"/>
          </a:xfrm>
          <a:prstGeom prst="rightBrace">
            <a:avLst>
              <a:gd name="adj1" fmla="val 25097"/>
              <a:gd name="adj2" fmla="val 2798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077524" y="3090334"/>
            <a:ext cx="2018501" cy="196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ady state</a:t>
            </a:r>
          </a:p>
          <a:p>
            <a:pPr algn="ctr">
              <a:lnSpc>
                <a:spcPts val="36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ponse</a:t>
            </a: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ส่วนที่คงที่</a:t>
            </a: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ขึ้นกับเวลา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283583" y="3072368"/>
            <a:ext cx="2305439" cy="21441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ransient</a:t>
            </a:r>
          </a:p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ponse</a:t>
            </a:r>
          </a:p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ส่วนที่เกิดขึ้น</a:t>
            </a:r>
          </a:p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ั่วคราว ซึ่งจะ</a:t>
            </a:r>
          </a:p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ลายไปในที่สุด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40" name="Straight Arrow Connector 39"/>
          <p:cNvCxnSpPr>
            <a:endCxn id="35" idx="1"/>
          </p:cNvCxnSpPr>
          <p:nvPr/>
        </p:nvCxnSpPr>
        <p:spPr>
          <a:xfrm flipH="1" flipV="1">
            <a:off x="6204531" y="2537201"/>
            <a:ext cx="516795" cy="526915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4526750" y="2193796"/>
            <a:ext cx="269509" cy="896538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3209335" y="1854831"/>
            <a:ext cx="300438" cy="1514340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140412" y="3377897"/>
            <a:ext cx="1846979" cy="1733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mplete</a:t>
            </a:r>
          </a:p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ponse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ผลตอบสนอง</a:t>
            </a:r>
          </a:p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โดยรวม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14950" y="358474"/>
            <a:ext cx="7612982" cy="592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่วนประกอบของแรงดันของ 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ในแง่ฟังก์ชันของเวลา</a:t>
            </a:r>
            <a:endParaRPr lang="th-TH" sz="4000" b="1" dirty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2695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11" descr="07-001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408"/>
          <a:stretch/>
        </p:blipFill>
        <p:spPr>
          <a:xfrm>
            <a:off x="440302" y="4740889"/>
            <a:ext cx="2173289" cy="1362915"/>
          </a:xfrm>
          <a:noFill/>
          <a:ln/>
        </p:spPr>
      </p:pic>
      <p:graphicFrame>
        <p:nvGraphicFramePr>
          <p:cNvPr id="1935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40847"/>
              </p:ext>
            </p:extLst>
          </p:nvPr>
        </p:nvGraphicFramePr>
        <p:xfrm>
          <a:off x="3553030" y="917555"/>
          <a:ext cx="5269232" cy="117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34" name="Equation" r:id="rId5" imgW="2298700" imgH="508000" progId="Equation.3">
                  <p:embed/>
                </p:oleObj>
              </mc:Choice>
              <mc:Fallback>
                <p:oleObj name="Equation" r:id="rId5" imgW="2298700" imgH="508000" progId="Equation.3">
                  <p:embed/>
                  <p:pic>
                    <p:nvPicPr>
                      <p:cNvPr id="1935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030" y="917555"/>
                        <a:ext cx="5269232" cy="117586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0302" y="1287590"/>
            <a:ext cx="3023585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สูตรแรงดัน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1690" y="2236869"/>
            <a:ext cx="264207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จัดรูปใหม่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5681"/>
              </p:ext>
            </p:extLst>
          </p:nvPr>
        </p:nvGraphicFramePr>
        <p:xfrm>
          <a:off x="3550849" y="2444545"/>
          <a:ext cx="3756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35" name="Equation" r:id="rId7" imgW="1638000" imgH="241200" progId="Equation.3">
                  <p:embed/>
                </p:oleObj>
              </mc:Choice>
              <mc:Fallback>
                <p:oleObj name="Equation" r:id="rId7" imgW="1638000" imgH="241200" progId="Equation.3">
                  <p:embed/>
                  <p:pic>
                    <p:nvPicPr>
                      <p:cNvPr id="3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849" y="2444545"/>
                        <a:ext cx="3756025" cy="5588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 rot="5400000">
            <a:off x="4691947" y="2614515"/>
            <a:ext cx="348166" cy="909128"/>
          </a:xfrm>
          <a:prstGeom prst="rightBrace">
            <a:avLst>
              <a:gd name="adj1" fmla="val 25097"/>
              <a:gd name="adj2" fmla="val 5000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Brace 37"/>
          <p:cNvSpPr/>
          <p:nvPr/>
        </p:nvSpPr>
        <p:spPr>
          <a:xfrm rot="5400000">
            <a:off x="6293369" y="2210203"/>
            <a:ext cx="348166" cy="1678843"/>
          </a:xfrm>
          <a:prstGeom prst="rightBrace">
            <a:avLst>
              <a:gd name="adj1" fmla="val 25097"/>
              <a:gd name="adj2" fmla="val 2798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618964" y="3611031"/>
            <a:ext cx="279275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atural</a:t>
            </a:r>
          </a:p>
          <a:p>
            <a:pPr algn="ctr">
              <a:lnSpc>
                <a:spcPts val="30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ponse</a:t>
            </a:r>
          </a:p>
          <a:p>
            <a:pPr algn="ctr">
              <a:lnSpc>
                <a:spcPts val="30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าจากพลังงาน</a:t>
            </a:r>
          </a:p>
          <a:p>
            <a:pPr algn="ctr">
              <a:lnSpc>
                <a:spcPts val="30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ะสมใน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อน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&lt;0</a:t>
            </a:r>
            <a:endParaRPr lang="th-TH" sz="36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11716" y="3831394"/>
            <a:ext cx="2719014" cy="20159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orced</a:t>
            </a:r>
          </a:p>
          <a:p>
            <a:pPr algn="ctr">
              <a:lnSpc>
                <a:spcPts val="3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ponse</a:t>
            </a:r>
          </a:p>
          <a:p>
            <a:pPr algn="ctr">
              <a:lnSpc>
                <a:spcPts val="3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าจาก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age</a:t>
            </a:r>
          </a:p>
          <a:p>
            <a:pPr algn="ctr">
              <a:lnSpc>
                <a:spcPts val="3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ภายนอก</a:t>
            </a:r>
          </a:p>
          <a:p>
            <a:pPr algn="ctr">
              <a:lnSpc>
                <a:spcPts val="3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orced=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บังคับ)</a:t>
            </a:r>
            <a:endParaRPr lang="th-TH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7" name="Straight Arrow Connector 6"/>
          <p:cNvCxnSpPr>
            <a:endCxn id="38" idx="1"/>
          </p:cNvCxnSpPr>
          <p:nvPr/>
        </p:nvCxnSpPr>
        <p:spPr>
          <a:xfrm flipH="1" flipV="1">
            <a:off x="6837100" y="3223708"/>
            <a:ext cx="410367" cy="638427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4879780" y="3252879"/>
            <a:ext cx="51064" cy="377606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3033760" y="2785175"/>
            <a:ext cx="547469" cy="478427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609618" y="3193299"/>
            <a:ext cx="1645002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mplete</a:t>
            </a:r>
          </a:p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ponse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4879780" y="5088467"/>
            <a:ext cx="259487" cy="237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3419184" y="5367303"/>
            <a:ext cx="3180678" cy="10387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่วนนี้ตรงกับสูตรของ</a:t>
            </a:r>
          </a:p>
          <a:p>
            <a:pPr algn="ctr">
              <a:lnSpc>
                <a:spcPts val="36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งจร</a:t>
            </a:r>
            <a:r>
              <a:rPr lang="th-TH" sz="3600" b="1" dirty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Free RC</a:t>
            </a:r>
            <a:endParaRPr lang="th-TH" sz="36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78054"/>
              </p:ext>
            </p:extLst>
          </p:nvPr>
        </p:nvGraphicFramePr>
        <p:xfrm>
          <a:off x="876906" y="5886676"/>
          <a:ext cx="1671637" cy="778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36" name="Equation" r:id="rId9" imgW="736560" imgH="342720" progId="Equation.3">
                  <p:embed/>
                </p:oleObj>
              </mc:Choice>
              <mc:Fallback>
                <p:oleObj name="Equation" r:id="rId9" imgW="736560" imgH="34272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6906" y="5886676"/>
                        <a:ext cx="1671637" cy="77824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Arrow 3"/>
          <p:cNvSpPr/>
          <p:nvPr/>
        </p:nvSpPr>
        <p:spPr>
          <a:xfrm>
            <a:off x="3106082" y="5756426"/>
            <a:ext cx="316418" cy="34737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91690" y="346269"/>
            <a:ext cx="7747634" cy="592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่วนประกอบของแรงดันของ 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แยกตามแหล่งพลังงาน</a:t>
            </a:r>
            <a:endParaRPr lang="th-TH" sz="4000" b="1" dirty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95997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34284"/>
              </p:ext>
            </p:extLst>
          </p:nvPr>
        </p:nvGraphicFramePr>
        <p:xfrm>
          <a:off x="3535522" y="1383882"/>
          <a:ext cx="5269232" cy="117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0" name="Equation" r:id="rId4" imgW="2298700" imgH="508000" progId="Equation.3">
                  <p:embed/>
                </p:oleObj>
              </mc:Choice>
              <mc:Fallback>
                <p:oleObj name="Equation" r:id="rId4" imgW="2298700" imgH="508000" progId="Equation.3">
                  <p:embed/>
                  <p:pic>
                    <p:nvPicPr>
                      <p:cNvPr id="1935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522" y="1383882"/>
                        <a:ext cx="5269232" cy="117586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1624" y="1446035"/>
            <a:ext cx="26869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ป็น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ฟังก์ชันของเวลาคือ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92953" y="2740106"/>
            <a:ext cx="5726761" cy="614169"/>
            <a:chOff x="3128062" y="2216150"/>
            <a:chExt cx="5726761" cy="614169"/>
          </a:xfrm>
        </p:grpSpPr>
        <p:sp>
          <p:nvSpPr>
            <p:cNvPr id="24" name="TextBox 23"/>
            <p:cNvSpPr txBox="1"/>
            <p:nvPr/>
          </p:nvSpPr>
          <p:spPr>
            <a:xfrm>
              <a:off x="3128062" y="2245290"/>
              <a:ext cx="654346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มื่อ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3862032" y="2245290"/>
            <a:ext cx="7175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1" name="Equation" r:id="rId6" imgW="317160" imgH="177480" progId="Equation.3">
                    <p:embed/>
                  </p:oleObj>
                </mc:Choice>
                <mc:Fallback>
                  <p:oleObj name="Equation" r:id="rId6" imgW="317160" imgH="177480" progId="Equation.3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032" y="2245290"/>
                          <a:ext cx="717550" cy="4159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4693367" y="2239618"/>
              <a:ext cx="825867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จะได้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5462588" y="2216150"/>
            <a:ext cx="1292225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2" name="Equation" r:id="rId8" imgW="571320" imgH="228600" progId="Equation.3">
                    <p:embed/>
                  </p:oleObj>
                </mc:Choice>
                <mc:Fallback>
                  <p:oleObj name="Equation" r:id="rId8" imgW="571320" imgH="228600" progId="Equation.3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588" y="2216150"/>
                          <a:ext cx="1292225" cy="5349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6655182" y="2253238"/>
              <a:ext cx="2199641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= Initial value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986946" y="3438551"/>
            <a:ext cx="5671922" cy="616002"/>
            <a:chOff x="3077670" y="4229543"/>
            <a:chExt cx="5671922" cy="616002"/>
          </a:xfrm>
        </p:grpSpPr>
        <p:sp>
          <p:nvSpPr>
            <p:cNvPr id="28" name="TextBox 27"/>
            <p:cNvSpPr txBox="1"/>
            <p:nvPr/>
          </p:nvSpPr>
          <p:spPr>
            <a:xfrm>
              <a:off x="3077670" y="4268464"/>
              <a:ext cx="654346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มื่อ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3768725" y="4297365"/>
            <a:ext cx="80327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3" name="Equation" r:id="rId10" imgW="355320" imgH="152280" progId="Equation.3">
                    <p:embed/>
                  </p:oleObj>
                </mc:Choice>
                <mc:Fallback>
                  <p:oleObj name="Equation" r:id="rId10" imgW="355320" imgH="152280" progId="Equation.3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725" y="4297365"/>
                          <a:ext cx="803275" cy="3571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4642975" y="4262792"/>
              <a:ext cx="825867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จะได้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5484878" y="4242298"/>
            <a:ext cx="1379537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4" name="Equation" r:id="rId12" imgW="609480" imgH="228600" progId="Equation.3">
                    <p:embed/>
                  </p:oleObj>
                </mc:Choice>
                <mc:Fallback>
                  <p:oleObj name="Equation" r:id="rId12" imgW="609480" imgH="228600" progId="Equation.3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878" y="4242298"/>
                          <a:ext cx="1379537" cy="5349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6654147" y="4229543"/>
              <a:ext cx="2095445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= Final value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</p:grpSp>
      <p:sp>
        <p:nvSpPr>
          <p:cNvPr id="2" name="Right Arrow 1"/>
          <p:cNvSpPr/>
          <p:nvPr/>
        </p:nvSpPr>
        <p:spPr>
          <a:xfrm>
            <a:off x="2878092" y="1910275"/>
            <a:ext cx="452911" cy="455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27505"/>
              </p:ext>
            </p:extLst>
          </p:nvPr>
        </p:nvGraphicFramePr>
        <p:xfrm>
          <a:off x="2300288" y="4252913"/>
          <a:ext cx="5062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5" name="Equation" r:id="rId14" imgW="2311200" imgH="228600" progId="Equation.3">
                  <p:embed/>
                </p:oleObj>
              </mc:Choice>
              <mc:Fallback>
                <p:oleObj name="Equation" r:id="rId14" imgW="2311200" imgH="228600" progId="Equation.3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252913"/>
                        <a:ext cx="5062537" cy="6032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63053" y="4015632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1690" y="346269"/>
            <a:ext cx="83186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ูตรลัดในการวิเคราะห์ผลตอบสนองของวงจร 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C </a:t>
            </a: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 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Function Voltage Source</a:t>
            </a:r>
            <a:endParaRPr lang="th-TH" sz="4000" b="1" dirty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4220" y="5227347"/>
            <a:ext cx="4908716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สูตรนี้ เราจะต้องทราบค่าต่อไปนี้คือ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93824"/>
              </p:ext>
            </p:extLst>
          </p:nvPr>
        </p:nvGraphicFramePr>
        <p:xfrm>
          <a:off x="3535522" y="5829110"/>
          <a:ext cx="22526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6" name="Equation" r:id="rId16" imgW="1028520" imgH="203040" progId="Equation.3">
                  <p:embed/>
                </p:oleObj>
              </mc:Choice>
              <mc:Fallback>
                <p:oleObj name="Equation" r:id="rId16" imgW="1028520" imgH="203040" progId="Equation.3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522" y="5829110"/>
                        <a:ext cx="2252663" cy="5365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2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11956" y="-152399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4 The </a:t>
            </a:r>
            <a:r>
              <a:rPr lang="en-US" altLang="th-TH" sz="4000" dirty="0" smtClean="0"/>
              <a:t>Step-Response of an </a:t>
            </a:r>
            <a:r>
              <a:rPr lang="en-US" altLang="th-TH" sz="4000" dirty="0"/>
              <a:t>RC Circuit 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527192"/>
            <a:ext cx="8877299" cy="491261"/>
          </a:xfrm>
        </p:spPr>
        <p:txBody>
          <a:bodyPr/>
          <a:lstStyle/>
          <a:p>
            <a:pPr marL="290513" indent="-290513">
              <a:buFontTx/>
              <a:buNone/>
            </a:pPr>
            <a:r>
              <a:rPr lang="en-US" altLang="th-TH" sz="2800" dirty="0">
                <a:solidFill>
                  <a:srgbClr val="FF3300"/>
                </a:solidFill>
              </a:rPr>
              <a:t>  Three steps</a:t>
            </a:r>
            <a:r>
              <a:rPr lang="en-US" altLang="th-TH" sz="2800" dirty="0"/>
              <a:t> to find out the step response of an </a:t>
            </a:r>
            <a:r>
              <a:rPr lang="en-US" altLang="th-TH" sz="2800" u="sng" dirty="0" smtClean="0">
                <a:solidFill>
                  <a:srgbClr val="FF3300"/>
                </a:solidFill>
              </a:rPr>
              <a:t>RC</a:t>
            </a:r>
            <a:r>
              <a:rPr lang="th-TH" altLang="th-TH" sz="2800" u="sng" dirty="0" smtClean="0">
                <a:solidFill>
                  <a:srgbClr val="FF3300"/>
                </a:solidFill>
              </a:rPr>
              <a:t> </a:t>
            </a:r>
            <a:r>
              <a:rPr lang="en-US" altLang="th-TH" sz="2800" u="sng" dirty="0" smtClean="0">
                <a:solidFill>
                  <a:srgbClr val="FF3300"/>
                </a:solidFill>
              </a:rPr>
              <a:t>circuit</a:t>
            </a:r>
            <a:r>
              <a:rPr lang="en-US" altLang="th-TH" sz="2800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1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DA801-30E8-4A6C-86E6-C3FAA81F819D}" type="slidenum">
              <a:rPr lang="en-US" altLang="th-TH"/>
              <a:pPr/>
              <a:t>53</a:t>
            </a:fld>
            <a:endParaRPr lang="en-US" altLang="th-TH"/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609600" y="1951164"/>
            <a:ext cx="7543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533400" indent="-5334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14400" indent="-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295400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6289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861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5433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40005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th-TH" sz="2400" dirty="0"/>
              <a:t>The </a:t>
            </a:r>
            <a:r>
              <a:rPr lang="en-US" altLang="th-TH" sz="2400" u="sng" dirty="0">
                <a:solidFill>
                  <a:srgbClr val="FF3300"/>
                </a:solidFill>
              </a:rPr>
              <a:t>initial </a:t>
            </a:r>
            <a:r>
              <a:rPr lang="en-US" altLang="th-TH" sz="2400" dirty="0">
                <a:solidFill>
                  <a:srgbClr val="FF3300"/>
                </a:solidFill>
              </a:rPr>
              <a:t>capacitor voltage</a:t>
            </a:r>
            <a:r>
              <a:rPr lang="en-US" altLang="th-TH" sz="2400" dirty="0"/>
              <a:t> v(0).</a:t>
            </a:r>
          </a:p>
          <a:p>
            <a:pPr eaLnBrk="1" hangingPunct="1">
              <a:buFontTx/>
              <a:buAutoNum type="arabicPeriod"/>
            </a:pPr>
            <a:r>
              <a:rPr lang="en-US" altLang="th-TH" sz="2400" dirty="0"/>
              <a:t>The </a:t>
            </a:r>
            <a:r>
              <a:rPr lang="en-US" altLang="th-TH" sz="2400" u="sng" dirty="0">
                <a:solidFill>
                  <a:srgbClr val="FF3300"/>
                </a:solidFill>
              </a:rPr>
              <a:t>final capacitor voltage</a:t>
            </a:r>
            <a:r>
              <a:rPr lang="en-US" altLang="th-TH" sz="2400" dirty="0"/>
              <a:t> v(</a:t>
            </a:r>
            <a:r>
              <a:rPr lang="en-US" altLang="th-TH" sz="2400" dirty="0">
                <a:sym typeface="Symbol" panose="05050102010706020507" pitchFamily="18" charset="2"/>
              </a:rPr>
              <a:t></a:t>
            </a:r>
            <a:r>
              <a:rPr lang="en-US" altLang="th-TH" sz="2400" dirty="0"/>
              <a:t>) — DC voltage across C.</a:t>
            </a:r>
          </a:p>
          <a:p>
            <a:pPr eaLnBrk="1" hangingPunct="1">
              <a:buFontTx/>
              <a:buAutoNum type="arabicPeriod"/>
            </a:pPr>
            <a:r>
              <a:rPr lang="en-US" altLang="th-TH" sz="2400" dirty="0"/>
              <a:t>The </a:t>
            </a:r>
            <a:r>
              <a:rPr lang="en-US" altLang="th-TH" sz="2400" u="sng" dirty="0">
                <a:solidFill>
                  <a:srgbClr val="FF3300"/>
                </a:solidFill>
              </a:rPr>
              <a:t>time constant</a:t>
            </a:r>
            <a:r>
              <a:rPr lang="en-US" altLang="th-TH" sz="2400" dirty="0"/>
              <a:t> </a:t>
            </a:r>
            <a:r>
              <a:rPr lang="en-US" altLang="th-TH" sz="2400" dirty="0">
                <a:sym typeface="Symbol" panose="05050102010706020507" pitchFamily="18" charset="2"/>
              </a:rPr>
              <a:t></a:t>
            </a:r>
            <a:r>
              <a:rPr lang="en-US" altLang="th-TH" sz="2400" dirty="0"/>
              <a:t>.</a:t>
            </a:r>
            <a:r>
              <a:rPr lang="en-US" altLang="th-TH" sz="2000" dirty="0"/>
              <a:t> 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-114300" y="2614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-114300" y="264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-114300" y="264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-114300" y="264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4569" name="Rectangle 9"/>
          <p:cNvSpPr>
            <a:spLocks noChangeArrowheads="1"/>
          </p:cNvSpPr>
          <p:nvPr/>
        </p:nvSpPr>
        <p:spPr bwMode="auto">
          <a:xfrm>
            <a:off x="-114300" y="264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4576" name="Rectangle 16"/>
          <p:cNvSpPr>
            <a:spLocks noChangeArrowheads="1"/>
          </p:cNvSpPr>
          <p:nvPr/>
        </p:nvSpPr>
        <p:spPr bwMode="auto">
          <a:xfrm>
            <a:off x="-114300" y="2614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1945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52720"/>
              </p:ext>
            </p:extLst>
          </p:nvPr>
        </p:nvGraphicFramePr>
        <p:xfrm>
          <a:off x="2095500" y="900220"/>
          <a:ext cx="4952999" cy="59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6" name="Equation" r:id="rId4" imgW="2311200" imgH="228600" progId="Equation.3">
                  <p:embed/>
                </p:oleObj>
              </mc:Choice>
              <mc:Fallback>
                <p:oleObj name="Equation" r:id="rId4" imgW="23112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900220"/>
                        <a:ext cx="4952999" cy="59033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8" name="Text Box 18"/>
          <p:cNvSpPr txBox="1">
            <a:spLocks noChangeArrowheads="1"/>
          </p:cNvSpPr>
          <p:nvPr/>
        </p:nvSpPr>
        <p:spPr bwMode="auto">
          <a:xfrm>
            <a:off x="292622" y="6017218"/>
            <a:ext cx="85724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u="sng" dirty="0"/>
              <a:t>Note</a:t>
            </a:r>
            <a:r>
              <a:rPr lang="en-US" altLang="th-TH" dirty="0"/>
              <a:t>: </a:t>
            </a:r>
            <a:r>
              <a:rPr lang="en-US" altLang="th-TH" dirty="0" smtClean="0"/>
              <a:t>This </a:t>
            </a:r>
            <a:r>
              <a:rPr lang="en-US" altLang="th-TH" dirty="0"/>
              <a:t>is a </a:t>
            </a:r>
            <a:r>
              <a:rPr lang="en-US" altLang="th-TH" u="sng" dirty="0">
                <a:solidFill>
                  <a:srgbClr val="FF3300"/>
                </a:solidFill>
              </a:rPr>
              <a:t>short-cut method</a:t>
            </a:r>
            <a:r>
              <a:rPr lang="en-US" altLang="th-TH" dirty="0">
                <a:solidFill>
                  <a:srgbClr val="FF3300"/>
                </a:solidFill>
              </a:rPr>
              <a:t>.</a:t>
            </a:r>
            <a:r>
              <a:rPr lang="en-US" altLang="th-TH" dirty="0"/>
              <a:t> You may also determine the solution by setting up the circuit formula directly using KCL, KVL , ohms law, capacitor and inductor VI laws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9132" y="979708"/>
            <a:ext cx="1225015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สูตร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2622" y="3627564"/>
            <a:ext cx="8407045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การวิเคราะห์ผลตอบสนองของ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Voltag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ั้น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ราจะต้องหาค่าต่อไปนี้</a:t>
            </a:r>
          </a:p>
          <a:p>
            <a:pPr marL="742950" indent="-742950">
              <a:lnSpc>
                <a:spcPts val="3600"/>
              </a:lnSpc>
              <a:buAutoNum type="arabicPeriod"/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แรงดันเริ่มต้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0)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</a:p>
          <a:p>
            <a:pPr marL="742950" indent="-742950">
              <a:lnSpc>
                <a:spcPts val="3600"/>
              </a:lnSpc>
              <a:buAutoNum type="arabicPeriod"/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แรงดันสุดท้าย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</a:p>
          <a:p>
            <a:pPr marL="742950" indent="-742950">
              <a:lnSpc>
                <a:spcPts val="3600"/>
              </a:lnSpc>
              <a:buAutoNum type="arabicPeriod"/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 </a:t>
            </a:r>
            <a:r>
              <a:rPr lang="en-US" sz="3600" b="1" i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C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94" name="Picture 10" descr="07-044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22"/>
          <a:stretch/>
        </p:blipFill>
        <p:spPr>
          <a:xfrm>
            <a:off x="5350386" y="1698922"/>
            <a:ext cx="3709507" cy="1687513"/>
          </a:xfrm>
          <a:ln/>
        </p:spPr>
      </p:pic>
      <p:sp>
        <p:nvSpPr>
          <p:cNvPr id="195587" name="Rectangle 3"/>
          <p:cNvSpPr>
            <a:spLocks noGrp="1" noChangeArrowheads="1"/>
          </p:cNvSpPr>
          <p:nvPr>
            <p:ph type="title"/>
          </p:nvPr>
        </p:nvSpPr>
        <p:spPr>
          <a:xfrm>
            <a:off x="366713" y="-10336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4 The </a:t>
            </a:r>
            <a:r>
              <a:rPr lang="en-US" altLang="th-TH" sz="4000" dirty="0" smtClean="0"/>
              <a:t>Step-Response of an </a:t>
            </a:r>
            <a:r>
              <a:rPr lang="en-US" altLang="th-TH" sz="4000" dirty="0"/>
              <a:t>RC Circuit </a:t>
            </a:r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5898" y="875574"/>
            <a:ext cx="9169400" cy="1092200"/>
          </a:xfrm>
        </p:spPr>
        <p:txBody>
          <a:bodyPr>
            <a:normAutofit/>
          </a:bodyPr>
          <a:lstStyle/>
          <a:p>
            <a:pPr marL="231775" indent="-231775">
              <a:buFontTx/>
              <a:buNone/>
            </a:pPr>
            <a:r>
              <a:rPr lang="en-US" altLang="th-TH" sz="2000" b="1" u="sng" dirty="0"/>
              <a:t>Example </a:t>
            </a:r>
            <a:r>
              <a:rPr lang="en-US" altLang="th-TH" sz="2000" b="1" u="sng" dirty="0" smtClean="0"/>
              <a:t>5</a:t>
            </a:r>
            <a:r>
              <a:rPr lang="en-US" altLang="th-TH" sz="2400" dirty="0"/>
              <a:t> </a:t>
            </a:r>
            <a:r>
              <a:rPr lang="en-US" altLang="th-TH" sz="2400" dirty="0" smtClean="0"/>
              <a:t>Find </a:t>
            </a:r>
            <a:r>
              <a:rPr lang="en-US" altLang="th-TH" sz="2400" dirty="0"/>
              <a:t>v(t) for t &gt; 0 in the </a:t>
            </a:r>
            <a:r>
              <a:rPr lang="en-US" altLang="th-TH" sz="2400" dirty="0" smtClean="0"/>
              <a:t>circuit. </a:t>
            </a:r>
            <a:r>
              <a:rPr lang="en-US" altLang="th-TH" sz="2400" dirty="0"/>
              <a:t>Assume the switch has been open for a long time and is closed at t = 0. </a:t>
            </a:r>
            <a:r>
              <a:rPr lang="fr-FR" altLang="th-TH" sz="2400" dirty="0" err="1" smtClean="0"/>
              <a:t>Calculate</a:t>
            </a:r>
            <a:r>
              <a:rPr lang="fr-FR" altLang="th-TH" sz="2400" dirty="0" smtClean="0"/>
              <a:t> </a:t>
            </a:r>
            <a:r>
              <a:rPr lang="fr-FR" altLang="th-TH" sz="2400" dirty="0"/>
              <a:t>v(t) at t = 0.5.</a:t>
            </a:r>
            <a:endParaRPr lang="en-US" altLang="th-TH" sz="2400" dirty="0"/>
          </a:p>
        </p:txBody>
      </p:sp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BF86B-CB16-4DF5-B131-FD87834BBC63}" type="slidenum">
              <a:rPr lang="en-US" altLang="th-TH"/>
              <a:pPr/>
              <a:t>54</a:t>
            </a:fld>
            <a:endParaRPr lang="en-US" altLang="th-TH"/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2" name="TextBox 11"/>
          <p:cNvSpPr txBox="1"/>
          <p:nvPr/>
        </p:nvSpPr>
        <p:spPr>
          <a:xfrm>
            <a:off x="225898" y="1668582"/>
            <a:ext cx="281679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ทำ 1. หา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0)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8051" y="2165179"/>
            <a:ext cx="524534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่ว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&lt; 0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งจรอยู่ในสถานะดังวงจร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้างล่างเป็นเวลานาน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ชาร์จจนเต็ม 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= Open Circuit,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= 0 </a:t>
            </a:r>
          </a:p>
        </p:txBody>
      </p:sp>
      <p:pic>
        <p:nvPicPr>
          <p:cNvPr id="16" name="Picture 10" descr="07-044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47" r="43935"/>
          <a:stretch/>
        </p:blipFill>
        <p:spPr>
          <a:xfrm>
            <a:off x="268051" y="3797874"/>
            <a:ext cx="2107585" cy="1499412"/>
          </a:xfrm>
          <a:ln/>
        </p:spPr>
      </p:pic>
      <p:sp>
        <p:nvSpPr>
          <p:cNvPr id="2" name="Rectangle 1"/>
          <p:cNvSpPr/>
          <p:nvPr/>
        </p:nvSpPr>
        <p:spPr>
          <a:xfrm>
            <a:off x="1914495" y="3797874"/>
            <a:ext cx="537341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914494" y="4902773"/>
            <a:ext cx="537341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461637" y="3907395"/>
            <a:ext cx="184731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Arc 3"/>
          <p:cNvSpPr/>
          <p:nvPr/>
        </p:nvSpPr>
        <p:spPr>
          <a:xfrm>
            <a:off x="1223068" y="4195935"/>
            <a:ext cx="536213" cy="984433"/>
          </a:xfrm>
          <a:prstGeom prst="arc">
            <a:avLst>
              <a:gd name="adj1" fmla="val 13482745"/>
              <a:gd name="adj2" fmla="val 8077886"/>
            </a:avLst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29811"/>
              </p:ext>
            </p:extLst>
          </p:nvPr>
        </p:nvGraphicFramePr>
        <p:xfrm>
          <a:off x="2922287" y="5529783"/>
          <a:ext cx="36782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5" name="Equation" r:id="rId5" imgW="1498320" imgH="431640" progId="Equation.3">
                  <p:embed/>
                </p:oleObj>
              </mc:Choice>
              <mc:Fallback>
                <p:oleObj name="Equation" r:id="rId5" imgW="1498320" imgH="431640" progId="Equation.3">
                  <p:embed/>
                  <p:pic>
                    <p:nvPicPr>
                      <p:cNvPr id="195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287" y="5529783"/>
                        <a:ext cx="3678237" cy="1046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914494" y="4099706"/>
            <a:ext cx="0" cy="38477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899852" y="3879877"/>
            <a:ext cx="28405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th-TH" sz="2800" i="1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10144" y="6120307"/>
            <a:ext cx="82586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2542740" y="4502310"/>
            <a:ext cx="446743" cy="3409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10" descr="07-044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47" r="43935"/>
          <a:stretch/>
        </p:blipFill>
        <p:spPr>
          <a:xfrm>
            <a:off x="3116142" y="3775046"/>
            <a:ext cx="2107585" cy="1499412"/>
          </a:xfrm>
          <a:ln/>
        </p:spPr>
      </p:pic>
      <p:sp>
        <p:nvSpPr>
          <p:cNvPr id="32" name="Rectangle 31"/>
          <p:cNvSpPr/>
          <p:nvPr/>
        </p:nvSpPr>
        <p:spPr>
          <a:xfrm>
            <a:off x="4762586" y="3741708"/>
            <a:ext cx="587800" cy="15555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572000" y="4433875"/>
            <a:ext cx="778515" cy="3597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611628" y="5541582"/>
            <a:ext cx="1154483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VL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55</a:t>
            </a:fld>
            <a:endParaRPr lang="en-US" altLang="th-TH"/>
          </a:p>
        </p:txBody>
      </p:sp>
      <p:pic>
        <p:nvPicPr>
          <p:cNvPr id="9" name="Picture 10" descr="07-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0200" y="1280569"/>
            <a:ext cx="3759200" cy="1687513"/>
          </a:xfrm>
          <a:prstGeom prst="rect">
            <a:avLst/>
          </a:prstGeom>
          <a:ln/>
        </p:spPr>
      </p:pic>
      <p:sp>
        <p:nvSpPr>
          <p:cNvPr id="10" name="TextBox 9"/>
          <p:cNvSpPr txBox="1"/>
          <p:nvPr/>
        </p:nvSpPr>
        <p:spPr>
          <a:xfrm>
            <a:off x="457200" y="251936"/>
            <a:ext cx="83054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. หา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ภายหลังที่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Switch close circuit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เวลานาน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, 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ชาร์จจนเต็ม(อีกครั้ง) จะ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= Open circuit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4216400" y="2347369"/>
            <a:ext cx="381000" cy="2992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0" descr="07-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4400" y="1267599"/>
            <a:ext cx="3759200" cy="1687513"/>
          </a:xfrm>
          <a:prstGeom prst="rect">
            <a:avLst/>
          </a:prstGeom>
          <a:ln/>
        </p:spPr>
      </p:pic>
      <p:sp>
        <p:nvSpPr>
          <p:cNvPr id="13" name="Rectangle 12"/>
          <p:cNvSpPr/>
          <p:nvPr/>
        </p:nvSpPr>
        <p:spPr>
          <a:xfrm>
            <a:off x="6502400" y="1128169"/>
            <a:ext cx="533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457398" y="1756819"/>
            <a:ext cx="609600" cy="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197600" y="2124325"/>
            <a:ext cx="838200" cy="372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>
            <a:off x="5525398" y="1835697"/>
            <a:ext cx="2057400" cy="986837"/>
          </a:xfrm>
          <a:prstGeom prst="arc">
            <a:avLst>
              <a:gd name="adj1" fmla="val 11510095"/>
              <a:gd name="adj2" fmla="val 10045565"/>
            </a:avLst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627074" y="1252450"/>
            <a:ext cx="28405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th-TH" sz="2800" i="1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05385"/>
              </p:ext>
            </p:extLst>
          </p:nvPr>
        </p:nvGraphicFramePr>
        <p:xfrm>
          <a:off x="4319042" y="3056375"/>
          <a:ext cx="25558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4" name="Equation" r:id="rId4" imgW="1041120" imgH="406080" progId="Equation.3">
                  <p:embed/>
                </p:oleObj>
              </mc:Choice>
              <mc:Fallback>
                <p:oleObj name="Equation" r:id="rId4" imgW="1041120" imgH="406080" progId="Equation.3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042" y="3056375"/>
                        <a:ext cx="2555875" cy="984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934917" y="3062568"/>
            <a:ext cx="1154483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VL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99224" y="4183018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06989"/>
              </p:ext>
            </p:extLst>
          </p:nvPr>
        </p:nvGraphicFramePr>
        <p:xfrm>
          <a:off x="3929310" y="4169530"/>
          <a:ext cx="33353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5" name="Equation" r:id="rId6" imgW="1358640" imgH="431640" progId="Equation.3">
                  <p:embed/>
                </p:oleObj>
              </mc:Choice>
              <mc:Fallback>
                <p:oleObj name="Equation" r:id="rId6" imgW="1358640" imgH="431640" progId="Equation.3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310" y="4169530"/>
                        <a:ext cx="3335337" cy="1046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63533" y="5344597"/>
            <a:ext cx="593432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87343"/>
              </p:ext>
            </p:extLst>
          </p:nvPr>
        </p:nvGraphicFramePr>
        <p:xfrm>
          <a:off x="3829434" y="5346804"/>
          <a:ext cx="1931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6" name="Equation" r:id="rId8" imgW="787320" imgH="203040" progId="Equation.3">
                  <p:embed/>
                </p:oleObj>
              </mc:Choice>
              <mc:Fallback>
                <p:oleObj name="Equation" r:id="rId8" imgW="787320" imgH="203040" progId="Equation.3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434" y="5346804"/>
                        <a:ext cx="193198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670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56</a:t>
            </a:fld>
            <a:endParaRPr lang="en-US" altLang="th-TH"/>
          </a:p>
        </p:txBody>
      </p:sp>
      <p:pic>
        <p:nvPicPr>
          <p:cNvPr id="7" name="Picture 10" descr="07-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446087"/>
            <a:ext cx="3759200" cy="1687513"/>
          </a:xfrm>
          <a:prstGeom prst="rect">
            <a:avLst/>
          </a:prstGeom>
          <a:ln/>
        </p:spPr>
      </p:pic>
      <p:sp>
        <p:nvSpPr>
          <p:cNvPr id="9" name="Rectangle 8"/>
          <p:cNvSpPr/>
          <p:nvPr/>
        </p:nvSpPr>
        <p:spPr>
          <a:xfrm>
            <a:off x="1854200" y="1313926"/>
            <a:ext cx="838200" cy="372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205195" y="400050"/>
            <a:ext cx="533400" cy="94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128995" y="939800"/>
            <a:ext cx="609600" cy="0"/>
          </a:xfrm>
          <a:prstGeom prst="line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52594" y="984251"/>
            <a:ext cx="869951" cy="1111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70250" y="984250"/>
            <a:ext cx="869950" cy="1111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3437094" y="939800"/>
            <a:ext cx="8096" cy="1155699"/>
          </a:xfrm>
          <a:prstGeom prst="line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060449" y="939800"/>
            <a:ext cx="8096" cy="1155699"/>
          </a:xfrm>
          <a:prstGeom prst="line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99045" y="582865"/>
            <a:ext cx="43717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. หาค่า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hevenin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Resistance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ขั้ว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47049"/>
              </p:ext>
            </p:extLst>
          </p:nvPr>
        </p:nvGraphicFramePr>
        <p:xfrm>
          <a:off x="4218623" y="1375029"/>
          <a:ext cx="37385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9" name="Equation" r:id="rId4" imgW="1523880" imgH="393480" progId="Equation.3">
                  <p:embed/>
                </p:oleObj>
              </mc:Choice>
              <mc:Fallback>
                <p:oleObj name="Equation" r:id="rId4" imgW="1523880" imgH="393480" progId="Equation.3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623" y="1375029"/>
                        <a:ext cx="3738563" cy="954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10784" y="2554431"/>
            <a:ext cx="2727029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79467"/>
              </p:ext>
            </p:extLst>
          </p:nvPr>
        </p:nvGraphicFramePr>
        <p:xfrm>
          <a:off x="4218623" y="2318611"/>
          <a:ext cx="42989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0" name="Equation" r:id="rId6" imgW="1752480" imgH="393480" progId="Equation.3">
                  <p:embed/>
                </p:oleObj>
              </mc:Choice>
              <mc:Fallback>
                <p:oleObj name="Equation" r:id="rId6" imgW="1752480" imgH="393480" progId="Equation.3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623" y="2318611"/>
                        <a:ext cx="4298950" cy="954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2594" y="3352498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05527"/>
              </p:ext>
            </p:extLst>
          </p:nvPr>
        </p:nvGraphicFramePr>
        <p:xfrm>
          <a:off x="1834991" y="3588309"/>
          <a:ext cx="476726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1" name="Equation" r:id="rId8" imgW="1942920" imgH="698400" progId="Equation.3">
                  <p:embed/>
                </p:oleObj>
              </mc:Choice>
              <mc:Fallback>
                <p:oleObj name="Equation" r:id="rId8" imgW="1942920" imgH="698400" progId="Equation.3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991" y="3588309"/>
                        <a:ext cx="4767263" cy="169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60794" y="5565857"/>
            <a:ext cx="1911101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า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0.5)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87116"/>
              </p:ext>
            </p:extLst>
          </p:nvPr>
        </p:nvGraphicFramePr>
        <p:xfrm>
          <a:off x="1555592" y="6059944"/>
          <a:ext cx="50466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2" name="Equation" r:id="rId10" imgW="2057400" imgH="228600" progId="Equation.3">
                  <p:embed/>
                </p:oleObj>
              </mc:Choice>
              <mc:Fallback>
                <p:oleObj name="Equation" r:id="rId10" imgW="2057400" imgH="228600" progId="Equation.3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592" y="6059944"/>
                        <a:ext cx="5046662" cy="55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40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57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541" y="230761"/>
            <a:ext cx="2586391" cy="4985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541" y="729343"/>
            <a:ext cx="8585204" cy="1066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2924" b="23571"/>
          <a:stretch/>
        </p:blipFill>
        <p:spPr>
          <a:xfrm>
            <a:off x="4419600" y="1517371"/>
            <a:ext cx="4512862" cy="183542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9541" y="2017726"/>
            <a:ext cx="281679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ทำ 1. หา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0)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541" y="2690336"/>
            <a:ext cx="456887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่ว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&lt; 0 Switc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ู่ตำแหน่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เวลานา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ชาร์จจนเต็ม 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= Open Circuit </a:t>
            </a:r>
          </a:p>
        </p:txBody>
      </p:sp>
      <p:sp>
        <p:nvSpPr>
          <p:cNvPr id="10" name="Down Arrow 9"/>
          <p:cNvSpPr/>
          <p:nvPr/>
        </p:nvSpPr>
        <p:spPr>
          <a:xfrm>
            <a:off x="1667939" y="4237235"/>
            <a:ext cx="489858" cy="2519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l="2924" b="23571"/>
          <a:stretch/>
        </p:blipFill>
        <p:spPr>
          <a:xfrm>
            <a:off x="315558" y="4489171"/>
            <a:ext cx="4512862" cy="183542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236332" y="4478071"/>
            <a:ext cx="2255257" cy="7361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845932" y="5132614"/>
            <a:ext cx="1982489" cy="11919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157797" y="4865914"/>
            <a:ext cx="688135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33321" y="4133643"/>
            <a:ext cx="2814168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age divider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03290"/>
              </p:ext>
            </p:extLst>
          </p:nvPr>
        </p:nvGraphicFramePr>
        <p:xfrm>
          <a:off x="4572000" y="4563574"/>
          <a:ext cx="35210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1" name="Equation" r:id="rId6" imgW="1434960" imgH="393480" progId="Equation.3">
                  <p:embed/>
                </p:oleObj>
              </mc:Choice>
              <mc:Fallback>
                <p:oleObj name="Equation" r:id="rId6" imgW="1434960" imgH="393480" progId="Equation.3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63574"/>
                        <a:ext cx="3521075" cy="954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46579" y="5706835"/>
            <a:ext cx="489236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484237"/>
              </p:ext>
            </p:extLst>
          </p:nvPr>
        </p:nvGraphicFramePr>
        <p:xfrm>
          <a:off x="4219047" y="5711253"/>
          <a:ext cx="1776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2" name="Equation" r:id="rId8" imgW="723600" imgH="203040" progId="Equation.3">
                  <p:embed/>
                </p:oleObj>
              </mc:Choice>
              <mc:Fallback>
                <p:oleObj name="Equation" r:id="rId8" imgW="723600" imgH="203040" progId="Equation.3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047" y="5711253"/>
                        <a:ext cx="1776412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48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55850" y="6096460"/>
            <a:ext cx="1279663" cy="365125"/>
          </a:xfrm>
        </p:spPr>
        <p:txBody>
          <a:bodyPr/>
          <a:lstStyle/>
          <a:p>
            <a:fld id="{171A19D9-3FC4-4103-ABAB-15791842A189}" type="slidenum">
              <a:rPr lang="en-US" altLang="th-TH" smtClean="0"/>
              <a:pPr/>
              <a:t>58</a:t>
            </a:fld>
            <a:endParaRPr lang="en-US" altLang="th-TH" dirty="0"/>
          </a:p>
        </p:txBody>
      </p:sp>
      <p:sp>
        <p:nvSpPr>
          <p:cNvPr id="4" name="TextBox 3"/>
          <p:cNvSpPr txBox="1"/>
          <p:nvPr/>
        </p:nvSpPr>
        <p:spPr>
          <a:xfrm>
            <a:off x="237769" y="254240"/>
            <a:ext cx="21691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หา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4034149" y="1811583"/>
            <a:ext cx="315686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09659" y="264536"/>
            <a:ext cx="50844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่ว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≥ 0 Switc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ปอยู่ตำแหน่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</a:t>
            </a:r>
          </a:p>
        </p:txBody>
      </p:sp>
      <p:sp>
        <p:nvSpPr>
          <p:cNvPr id="8" name="Rectangle 7"/>
          <p:cNvSpPr/>
          <p:nvPr/>
        </p:nvSpPr>
        <p:spPr>
          <a:xfrm>
            <a:off x="3531555" y="1264288"/>
            <a:ext cx="2237873" cy="20204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924" b="23571"/>
          <a:stretch/>
        </p:blipFill>
        <p:spPr>
          <a:xfrm>
            <a:off x="495279" y="772696"/>
            <a:ext cx="4512862" cy="1835429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5149532" y="1621083"/>
            <a:ext cx="31568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832725" y="823325"/>
            <a:ext cx="762000" cy="6880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564162" y="2768535"/>
            <a:ext cx="510368" cy="4102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5400000">
            <a:off x="6312282" y="2589226"/>
            <a:ext cx="31568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190244" y="3011046"/>
            <a:ext cx="3614564" cy="1038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ชาร์จจนเต็ม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ีกครั้ง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= Open Circuit 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6726" y="2669514"/>
            <a:ext cx="2057578" cy="1646063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2583273" y="3345907"/>
            <a:ext cx="922618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0800000">
            <a:off x="4811262" y="3238500"/>
            <a:ext cx="31568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78112"/>
              </p:ext>
            </p:extLst>
          </p:nvPr>
        </p:nvGraphicFramePr>
        <p:xfrm>
          <a:off x="1111335" y="4527031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1" name="Equation" r:id="rId5" imgW="1320480" imgH="177480" progId="Equation.3">
                  <p:embed/>
                </p:oleObj>
              </mc:Choice>
              <mc:Fallback>
                <p:oleObj name="Equation" r:id="rId5" imgW="1320480" imgH="177480" progId="Equation.3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35" y="4527031"/>
                        <a:ext cx="32385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22041"/>
              </p:ext>
            </p:extLst>
          </p:nvPr>
        </p:nvGraphicFramePr>
        <p:xfrm>
          <a:off x="2931442" y="3111221"/>
          <a:ext cx="779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2" name="Equation" r:id="rId7" imgW="317160" imgH="177480" progId="Equation.3">
                  <p:embed/>
                </p:oleObj>
              </mc:Choice>
              <mc:Fallback>
                <p:oleObj name="Equation" r:id="rId7" imgW="317160" imgH="177480" progId="Equation.3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442" y="3111221"/>
                        <a:ext cx="779463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17903" y="4527031"/>
            <a:ext cx="593432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98830"/>
              </p:ext>
            </p:extLst>
          </p:nvPr>
        </p:nvGraphicFramePr>
        <p:xfrm>
          <a:off x="5149532" y="4492789"/>
          <a:ext cx="19002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3" name="Equation" r:id="rId9" imgW="774360" imgH="203040" progId="Equation.3">
                  <p:embed/>
                </p:oleObj>
              </mc:Choice>
              <mc:Fallback>
                <p:oleObj name="Equation" r:id="rId9" imgW="774360" imgH="203040" progId="Equation.3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532" y="4492789"/>
                        <a:ext cx="190023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37769" y="5170285"/>
            <a:ext cx="358463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หา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4245" y="900277"/>
            <a:ext cx="2057578" cy="1646063"/>
          </a:xfrm>
          <a:prstGeom prst="rect">
            <a:avLst/>
          </a:prstGeom>
        </p:spPr>
      </p:pic>
      <p:sp>
        <p:nvSpPr>
          <p:cNvPr id="30" name="Right Arrow 29"/>
          <p:cNvSpPr/>
          <p:nvPr/>
        </p:nvSpPr>
        <p:spPr>
          <a:xfrm>
            <a:off x="4572000" y="4527031"/>
            <a:ext cx="313267" cy="346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33040"/>
              </p:ext>
            </p:extLst>
          </p:nvPr>
        </p:nvGraphicFramePr>
        <p:xfrm>
          <a:off x="1450379" y="5626582"/>
          <a:ext cx="5483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4" name="Equation" r:id="rId11" imgW="2234880" imgH="203040" progId="Equation.3">
                  <p:embed/>
                </p:oleObj>
              </mc:Choice>
              <mc:Fallback>
                <p:oleObj name="Equation" r:id="rId11" imgW="2234880" imgH="203040" progId="Equation.3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379" y="5626582"/>
                        <a:ext cx="5483225" cy="493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80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59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237769" y="254240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79689"/>
              </p:ext>
            </p:extLst>
          </p:nvPr>
        </p:nvGraphicFramePr>
        <p:xfrm>
          <a:off x="1775725" y="542780"/>
          <a:ext cx="476726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2" name="Equation" r:id="rId3" imgW="1942920" imgH="698400" progId="Equation.3">
                  <p:embed/>
                </p:oleObj>
              </mc:Choice>
              <mc:Fallback>
                <p:oleObj name="Equation" r:id="rId3" imgW="1942920" imgH="698400" progId="Equation.3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725" y="542780"/>
                        <a:ext cx="4767263" cy="169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7102" y="2480973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09490"/>
              </p:ext>
            </p:extLst>
          </p:nvPr>
        </p:nvGraphicFramePr>
        <p:xfrm>
          <a:off x="1775725" y="2504017"/>
          <a:ext cx="40497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3" name="Equation" r:id="rId5" imgW="1650960" imgH="228600" progId="Equation.3">
                  <p:embed/>
                </p:oleObj>
              </mc:Choice>
              <mc:Fallback>
                <p:oleObj name="Equation" r:id="rId5" imgW="1650960" imgH="228600" progId="Equation.3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725" y="2504017"/>
                        <a:ext cx="4049712" cy="55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15345"/>
              </p:ext>
            </p:extLst>
          </p:nvPr>
        </p:nvGraphicFramePr>
        <p:xfrm>
          <a:off x="1679575" y="3151981"/>
          <a:ext cx="45481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4" name="Equation" r:id="rId7" imgW="1854000" imgH="228600" progId="Equation.3">
                  <p:embed/>
                </p:oleObj>
              </mc:Choice>
              <mc:Fallback>
                <p:oleObj name="Equation" r:id="rId7" imgW="1854000" imgH="228600" progId="Equation.3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151981"/>
                        <a:ext cx="4548188" cy="55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32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97391" y="-197890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1 The </a:t>
            </a:r>
            <a:r>
              <a:rPr lang="en-US" altLang="th-TH" sz="4000" dirty="0" smtClean="0"/>
              <a:t>Source-Free RC Circuit</a:t>
            </a:r>
            <a:endParaRPr lang="en-US" altLang="th-TH" sz="4000" dirty="0"/>
          </a:p>
        </p:txBody>
      </p:sp>
      <p:sp>
        <p:nvSpPr>
          <p:cNvPr id="1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CBDDF-8552-4E4E-B1C9-B391AB86178E}" type="slidenum">
              <a:rPr lang="en-US" altLang="th-TH"/>
              <a:pPr/>
              <a:t>6</a:t>
            </a:fld>
            <a:endParaRPr lang="en-US" altLang="th-TH"/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8185" name="Rectangle 9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8201" name="Rectangle 25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6511" y="2452459"/>
            <a:ext cx="1963781" cy="8564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4090" y="2477606"/>
            <a:ext cx="1750728" cy="7635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34882" y="3331507"/>
            <a:ext cx="1557660" cy="710003"/>
          </a:xfrm>
          <a:prstGeom prst="rect">
            <a:avLst/>
          </a:prstGeom>
        </p:spPr>
      </p:pic>
      <p:pic>
        <p:nvPicPr>
          <p:cNvPr id="21" name="Picture 28" descr="07-00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3163" y="1637522"/>
            <a:ext cx="2286000" cy="1778000"/>
          </a:xfrm>
          <a:noFill/>
          <a:ln w="12700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2762454" y="3009055"/>
            <a:ext cx="1426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arrange</a:t>
            </a:r>
            <a:endParaRPr lang="th-TH" sz="2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2981" y="4461430"/>
            <a:ext cx="2330004" cy="763809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821199" y="4037045"/>
            <a:ext cx="2723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egrate both sides</a:t>
            </a:r>
            <a:endParaRPr lang="th-TH" sz="24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01896" y="5116960"/>
            <a:ext cx="1568004" cy="75975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160292" y="3875672"/>
            <a:ext cx="2778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Integration constant</a:t>
            </a:r>
            <a:endParaRPr lang="th-TH" sz="2400" dirty="0">
              <a:solidFill>
                <a:srgbClr val="C0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6410951" y="4356041"/>
            <a:ext cx="551706" cy="464949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00799" y="5224105"/>
            <a:ext cx="1845033" cy="46751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84849" y="6125077"/>
            <a:ext cx="1539985" cy="3065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12009" y="6019800"/>
            <a:ext cx="1966568" cy="463663"/>
          </a:xfrm>
          <a:prstGeom prst="rect">
            <a:avLst/>
          </a:prstGeom>
        </p:spPr>
      </p:pic>
      <p:sp>
        <p:nvSpPr>
          <p:cNvPr id="23" name="Right Arrow 22"/>
          <p:cNvSpPr/>
          <p:nvPr/>
        </p:nvSpPr>
        <p:spPr>
          <a:xfrm>
            <a:off x="3418564" y="6164027"/>
            <a:ext cx="380893" cy="228600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4" name="TextBox 23"/>
          <p:cNvSpPr txBox="1"/>
          <p:nvPr/>
        </p:nvSpPr>
        <p:spPr>
          <a:xfrm>
            <a:off x="2729452" y="1942550"/>
            <a:ext cx="2140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 solve for v(t)</a:t>
            </a:r>
            <a:endParaRPr lang="th-TH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6096000" y="6031468"/>
            <a:ext cx="2426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Natural Response</a:t>
            </a:r>
            <a:endParaRPr lang="th-TH" sz="2400" dirty="0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6192479" y="2637444"/>
            <a:ext cx="325495" cy="382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69850" y="861045"/>
            <a:ext cx="2773516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ตอนเริ่มต้น สมมุติว่า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36546" y="721013"/>
            <a:ext cx="2361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ของ</a:t>
            </a:r>
            <a:r>
              <a:rPr lang="th-TH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en-US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คือ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98387" y="1275030"/>
            <a:ext cx="3070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พลังงานสะสมใ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en-US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คือ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5" name="Right Arrow 34"/>
          <p:cNvSpPr/>
          <p:nvPr/>
        </p:nvSpPr>
        <p:spPr>
          <a:xfrm>
            <a:off x="5859675" y="5288251"/>
            <a:ext cx="325495" cy="382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65360"/>
              </p:ext>
            </p:extLst>
          </p:nvPr>
        </p:nvGraphicFramePr>
        <p:xfrm>
          <a:off x="5667375" y="761543"/>
          <a:ext cx="428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7375" y="761543"/>
                        <a:ext cx="4286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04545"/>
              </p:ext>
            </p:extLst>
          </p:nvPr>
        </p:nvGraphicFramePr>
        <p:xfrm>
          <a:off x="6355226" y="1091242"/>
          <a:ext cx="1879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3" name="Equation" r:id="rId15" imgW="723600" imgH="393480" progId="Equation.3">
                  <p:embed/>
                </p:oleObj>
              </mc:Choice>
              <mc:Fallback>
                <p:oleObj name="Equation" r:id="rId15" imgW="723600" imgH="39348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55226" y="1091242"/>
                        <a:ext cx="187960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51318" y="3605048"/>
            <a:ext cx="2760692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ได้สมการเชิงอนุพันธ์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39" name="Straight Arrow Connector 38"/>
          <p:cNvCxnSpPr>
            <a:endCxn id="6" idx="1"/>
          </p:cNvCxnSpPr>
          <p:nvPr/>
        </p:nvCxnSpPr>
        <p:spPr>
          <a:xfrm flipV="1">
            <a:off x="3149497" y="3686509"/>
            <a:ext cx="1185385" cy="1225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590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60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059" y="226887"/>
            <a:ext cx="1874682" cy="4267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125" y="653643"/>
            <a:ext cx="8736855" cy="7856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82552" y="1229292"/>
            <a:ext cx="4298052" cy="15546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1059" y="1948282"/>
            <a:ext cx="281679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ทำ 1. หา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(0)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7259" y="2785025"/>
            <a:ext cx="686598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่ว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&lt; 0 Switc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ู่ตำแหน่ง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Clos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เวลานาน 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ชาร์จจนเต็ม จะ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= Open Circui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4891" y="4152683"/>
            <a:ext cx="3628034" cy="17745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7259" y="3794892"/>
            <a:ext cx="166744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ได้วงจร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253"/>
              </p:ext>
            </p:extLst>
          </p:nvPr>
        </p:nvGraphicFramePr>
        <p:xfrm>
          <a:off x="4414100" y="4541299"/>
          <a:ext cx="1341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1" name="Equation" r:id="rId7" imgW="545760" imgH="177480" progId="Equation.3">
                  <p:embed/>
                </p:oleObj>
              </mc:Choice>
              <mc:Fallback>
                <p:oleObj name="Equation" r:id="rId7" imgW="545760" imgH="177480" progId="Equation.3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100" y="4541299"/>
                        <a:ext cx="1341437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3929984" y="5039935"/>
            <a:ext cx="313265" cy="3217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92041"/>
              </p:ext>
            </p:extLst>
          </p:nvPr>
        </p:nvGraphicFramePr>
        <p:xfrm>
          <a:off x="4451257" y="4973099"/>
          <a:ext cx="21812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2" name="Equation" r:id="rId9" imgW="888840" imgH="393480" progId="Equation.3">
                  <p:embed/>
                </p:oleObj>
              </mc:Choice>
              <mc:Fallback>
                <p:oleObj name="Equation" r:id="rId9" imgW="888840" imgH="393480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257" y="4973099"/>
                        <a:ext cx="2181225" cy="954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32482" y="4751001"/>
            <a:ext cx="1556836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t &lt; 0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38049" y="6030144"/>
            <a:ext cx="28264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เมื่อ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=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0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43470"/>
              </p:ext>
            </p:extLst>
          </p:nvPr>
        </p:nvGraphicFramePr>
        <p:xfrm>
          <a:off x="5743482" y="6030144"/>
          <a:ext cx="1778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3" name="Equation" r:id="rId11" imgW="723600" imgH="203040" progId="Equation.3">
                  <p:embed/>
                </p:oleObj>
              </mc:Choice>
              <mc:Fallback>
                <p:oleObj name="Equation" r:id="rId11" imgW="723600" imgH="203040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82" y="6030144"/>
                        <a:ext cx="1778000" cy="493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724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61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273392" y="263416"/>
            <a:ext cx="7794698" cy="10387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. เมื่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&gt; 0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,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Voltage source 30u(t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ำงาน แล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witch</a:t>
            </a:r>
          </a:p>
          <a:p>
            <a:pPr>
              <a:lnSpc>
                <a:spcPts val="3600"/>
              </a:lnSpc>
            </a:pP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en circui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จะได้วงจรข้างล่าง 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392" y="1405645"/>
            <a:ext cx="3970364" cy="1844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62603" y="1425523"/>
            <a:ext cx="386909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เวลาผ่านไป </a:t>
            </a:r>
            <a:r>
              <a:rPr lang="en-US" sz="3600" b="1" i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=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ถูกชาร์จจนเต็ม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ีกครั้ง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= Open Circuit </a:t>
            </a:r>
          </a:p>
        </p:txBody>
      </p:sp>
      <p:sp>
        <p:nvSpPr>
          <p:cNvPr id="6" name="Down Arrow 5"/>
          <p:cNvSpPr/>
          <p:nvPr/>
        </p:nvSpPr>
        <p:spPr>
          <a:xfrm>
            <a:off x="6595282" y="3120917"/>
            <a:ext cx="482600" cy="3757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400" y="3554378"/>
            <a:ext cx="3970364" cy="1844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982105" y="4463988"/>
            <a:ext cx="839660" cy="4189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4322" y="3633423"/>
            <a:ext cx="2814168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age divider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92552"/>
              </p:ext>
            </p:extLst>
          </p:nvPr>
        </p:nvGraphicFramePr>
        <p:xfrm>
          <a:off x="587464" y="4221379"/>
          <a:ext cx="3786477" cy="89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6" name="Equation" r:id="rId4" imgW="1650960" imgH="393480" progId="Equation.3">
                  <p:embed/>
                </p:oleObj>
              </mc:Choice>
              <mc:Fallback>
                <p:oleObj name="Equation" r:id="rId4" imgW="1650960" imgH="393480" progId="Equation.3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64" y="4221379"/>
                        <a:ext cx="3786477" cy="8917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82600" y="3290295"/>
            <a:ext cx="4648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Left Arrow 14"/>
          <p:cNvSpPr/>
          <p:nvPr/>
        </p:nvSpPr>
        <p:spPr>
          <a:xfrm>
            <a:off x="4485970" y="4463988"/>
            <a:ext cx="338667" cy="40650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08426"/>
              </p:ext>
            </p:extLst>
          </p:nvPr>
        </p:nvGraphicFramePr>
        <p:xfrm>
          <a:off x="2319990" y="1106979"/>
          <a:ext cx="1397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7" name="Equation" r:id="rId6" imgW="596880" imgH="228600" progId="Equation.3">
                  <p:embed/>
                </p:oleObj>
              </mc:Choice>
              <mc:Fallback>
                <p:oleObj name="Equation" r:id="rId6" imgW="596880" imgH="228600" progId="Equation.3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990" y="1106979"/>
                        <a:ext cx="1397000" cy="528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3565604" y="1909023"/>
            <a:ext cx="8467" cy="504793"/>
          </a:xfrm>
          <a:prstGeom prst="straightConnector1">
            <a:avLst/>
          </a:prstGeom>
          <a:ln w="25400">
            <a:solidFill>
              <a:srgbClr val="0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712660" y="1900929"/>
            <a:ext cx="1" cy="373560"/>
          </a:xfrm>
          <a:prstGeom prst="straightConnector1">
            <a:avLst/>
          </a:prstGeom>
          <a:ln w="25400">
            <a:solidFill>
              <a:srgbClr val="0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469732"/>
              </p:ext>
            </p:extLst>
          </p:nvPr>
        </p:nvGraphicFramePr>
        <p:xfrm>
          <a:off x="2319990" y="1837677"/>
          <a:ext cx="357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8" name="Equation" r:id="rId8" imgW="152280" imgH="215640" progId="Equation.3">
                  <p:embed/>
                </p:oleObj>
              </mc:Choice>
              <mc:Fallback>
                <p:oleObj name="Equation" r:id="rId8" imgW="152280" imgH="215640" progId="Equation.3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990" y="1837677"/>
                        <a:ext cx="357188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36787"/>
              </p:ext>
            </p:extLst>
          </p:nvPr>
        </p:nvGraphicFramePr>
        <p:xfrm>
          <a:off x="3625850" y="1812925"/>
          <a:ext cx="3571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9" name="Equation" r:id="rId10" imgW="152280" imgH="228600" progId="Equation.3">
                  <p:embed/>
                </p:oleObj>
              </mc:Choice>
              <mc:Fallback>
                <p:oleObj name="Equation" r:id="rId10" imgW="152280" imgH="228600" progId="Equation.3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812925"/>
                        <a:ext cx="357188" cy="528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28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4340" r="28082"/>
          <a:stretch/>
        </p:blipFill>
        <p:spPr>
          <a:xfrm>
            <a:off x="1769533" y="4618420"/>
            <a:ext cx="5711414" cy="15221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7504" y="310270"/>
            <a:ext cx="744947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.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า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hevenin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resistanc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หว่างขั้ว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ทั้ง 2 ขั้ว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164" y="698495"/>
            <a:ext cx="2385267" cy="16689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51933" y="1442894"/>
            <a:ext cx="372533" cy="48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35228" y="698494"/>
            <a:ext cx="540705" cy="372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797032" y="1349760"/>
            <a:ext cx="0" cy="57573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17266"/>
              </p:ext>
            </p:extLst>
          </p:nvPr>
        </p:nvGraphicFramePr>
        <p:xfrm>
          <a:off x="4113857" y="742547"/>
          <a:ext cx="4222221" cy="91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49" name="Equation" r:id="rId5" imgW="1803240" imgH="393480" progId="Equation.3">
                  <p:embed/>
                </p:oleObj>
              </mc:Choice>
              <mc:Fallback>
                <p:oleObj name="Equation" r:id="rId5" imgW="1803240" imgH="393480" progId="Equation.3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857" y="742547"/>
                        <a:ext cx="4222221" cy="9104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386434" y="1480247"/>
            <a:ext cx="2727029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18955"/>
              </p:ext>
            </p:extLst>
          </p:nvPr>
        </p:nvGraphicFramePr>
        <p:xfrm>
          <a:off x="4572000" y="1757860"/>
          <a:ext cx="3827816" cy="88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0" name="Equation" r:id="rId7" imgW="1676160" imgH="393480" progId="Equation.3">
                  <p:embed/>
                </p:oleObj>
              </mc:Choice>
              <mc:Fallback>
                <p:oleObj name="Equation" r:id="rId7" imgW="1676160" imgH="393480" progId="Equation.3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7860"/>
                        <a:ext cx="3827816" cy="887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4359" y="2508841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58405"/>
              </p:ext>
            </p:extLst>
          </p:nvPr>
        </p:nvGraphicFramePr>
        <p:xfrm>
          <a:off x="1219536" y="2469748"/>
          <a:ext cx="4580130" cy="162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1" name="Equation" r:id="rId9" imgW="1942920" imgH="698400" progId="Equation.3">
                  <p:embed/>
                </p:oleObj>
              </mc:Choice>
              <mc:Fallback>
                <p:oleObj name="Equation" r:id="rId9" imgW="1942920" imgH="698400" progId="Equation.3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536" y="2469748"/>
                        <a:ext cx="4580130" cy="16258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3101" y="4248470"/>
            <a:ext cx="708848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l="71227" t="64903" b="6324"/>
          <a:stretch/>
        </p:blipFill>
        <p:spPr>
          <a:xfrm>
            <a:off x="1761647" y="6140619"/>
            <a:ext cx="2431814" cy="437981"/>
          </a:xfrm>
          <a:prstGeom prst="rect">
            <a:avLst/>
          </a:prstGeom>
        </p:spPr>
      </p:pic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51996"/>
              </p:ext>
            </p:extLst>
          </p:nvPr>
        </p:nvGraphicFramePr>
        <p:xfrm>
          <a:off x="1635228" y="4305815"/>
          <a:ext cx="1473208" cy="55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2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228" y="4305815"/>
                        <a:ext cx="1473208" cy="5574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66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258" y="672760"/>
            <a:ext cx="5195136" cy="235295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63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370077" y="384220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8175" y="3691467"/>
            <a:ext cx="5168636" cy="1869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99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0056" y="-85724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5 The </a:t>
            </a:r>
            <a:r>
              <a:rPr lang="en-US" altLang="th-TH" sz="4000" dirty="0" smtClean="0"/>
              <a:t>Step-response of an </a:t>
            </a:r>
            <a:r>
              <a:rPr lang="en-US" altLang="th-TH" sz="4000" dirty="0"/>
              <a:t>RL Circuit </a:t>
            </a:r>
          </a:p>
        </p:txBody>
      </p:sp>
      <p:sp>
        <p:nvSpPr>
          <p:cNvPr id="1996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33399" y="1395284"/>
            <a:ext cx="8077200" cy="1066800"/>
          </a:xfrm>
        </p:spPr>
        <p:txBody>
          <a:bodyPr/>
          <a:lstStyle/>
          <a:p>
            <a:r>
              <a:rPr lang="en-US" altLang="th-TH" sz="2000" dirty="0"/>
              <a:t>The </a:t>
            </a:r>
            <a:r>
              <a:rPr lang="en-US" altLang="th-TH" sz="2000" b="1" u="sng" dirty="0">
                <a:solidFill>
                  <a:srgbClr val="FF3300"/>
                </a:solidFill>
              </a:rPr>
              <a:t>step response</a:t>
            </a:r>
            <a:r>
              <a:rPr lang="en-US" altLang="th-TH" sz="2000" dirty="0"/>
              <a:t> of a circuit is its behavior </a:t>
            </a:r>
            <a:r>
              <a:rPr lang="en-US" altLang="th-TH" sz="2000" u="sng" dirty="0">
                <a:solidFill>
                  <a:srgbClr val="FF3300"/>
                </a:solidFill>
              </a:rPr>
              <a:t>when the excitation is the step function</a:t>
            </a:r>
            <a:r>
              <a:rPr lang="en-US" altLang="th-TH" sz="2000" dirty="0">
                <a:solidFill>
                  <a:srgbClr val="FF3300"/>
                </a:solidFill>
              </a:rPr>
              <a:t>,</a:t>
            </a:r>
            <a:r>
              <a:rPr lang="en-US" altLang="th-TH" sz="2000" dirty="0"/>
              <a:t> which may be a voltage or a current source.</a:t>
            </a:r>
          </a:p>
        </p:txBody>
      </p:sp>
      <p:pic>
        <p:nvPicPr>
          <p:cNvPr id="199696" name="Picture 16" descr="07-048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0931" y="2184540"/>
            <a:ext cx="3188069" cy="4003536"/>
          </a:xfrm>
          <a:noFill/>
          <a:ln>
            <a:noFill/>
            <a:miter lim="800000"/>
            <a:headEnd/>
            <a:tailEnd/>
          </a:ln>
        </p:spPr>
      </p:pic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27571-55F8-47CB-87BB-5DF6B2A8D317}" type="slidenum">
              <a:rPr lang="en-US" altLang="th-TH"/>
              <a:pPr/>
              <a:t>64</a:t>
            </a:fld>
            <a:endParaRPr lang="en-US" altLang="th-TH"/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9688" name="Rectangle 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99698" name="Text Box 18"/>
          <p:cNvSpPr txBox="1">
            <a:spLocks noChangeArrowheads="1"/>
          </p:cNvSpPr>
          <p:nvPr/>
        </p:nvSpPr>
        <p:spPr bwMode="auto">
          <a:xfrm>
            <a:off x="3810000" y="2895600"/>
            <a:ext cx="4267200" cy="192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th-TH">
                <a:latin typeface="Verdana" panose="020B0604030504040204" pitchFamily="34" charset="0"/>
              </a:rPr>
              <a:t> </a:t>
            </a:r>
            <a:r>
              <a:rPr lang="en-US" altLang="th-TH" b="1">
                <a:solidFill>
                  <a:srgbClr val="000000"/>
                </a:solidFill>
                <a:latin typeface="Verdana" panose="020B0604030504040204" pitchFamily="34" charset="0"/>
              </a:rPr>
              <a:t>Initial current</a:t>
            </a:r>
          </a:p>
          <a:p>
            <a:pPr algn="ctr"/>
            <a:r>
              <a:rPr lang="en-US" altLang="th-TH">
                <a:latin typeface="Verdana" panose="020B0604030504040204" pitchFamily="34" charset="0"/>
              </a:rPr>
              <a:t>i(0-) = i(0+) = I</a:t>
            </a:r>
            <a:r>
              <a:rPr lang="en-US" altLang="th-TH" baseline="-25000">
                <a:latin typeface="Verdana" panose="020B0604030504040204" pitchFamily="34" charset="0"/>
              </a:rPr>
              <a:t>o</a:t>
            </a:r>
          </a:p>
          <a:p>
            <a:pPr algn="ctr"/>
            <a:endParaRPr lang="en-US" altLang="th-TH" baseline="-25000">
              <a:latin typeface="Verdana" panose="020B0604030504040204" pitchFamily="34" charset="0"/>
            </a:endParaRPr>
          </a:p>
          <a:p>
            <a:pPr>
              <a:buFontTx/>
              <a:buChar char="•"/>
            </a:pPr>
            <a:r>
              <a:rPr lang="en-US" altLang="th-TH" b="1">
                <a:latin typeface="Verdana" panose="020B0604030504040204" pitchFamily="34" charset="0"/>
              </a:rPr>
              <a:t> </a:t>
            </a:r>
            <a:r>
              <a:rPr lang="en-US" altLang="th-TH" b="1">
                <a:solidFill>
                  <a:srgbClr val="000000"/>
                </a:solidFill>
                <a:latin typeface="Verdana" panose="020B0604030504040204" pitchFamily="34" charset="0"/>
              </a:rPr>
              <a:t>Final inductor current</a:t>
            </a:r>
            <a:r>
              <a:rPr lang="en-US" altLang="th-TH">
                <a:latin typeface="Verdana" panose="020B0604030504040204" pitchFamily="34" charset="0"/>
              </a:rPr>
              <a:t> </a:t>
            </a:r>
          </a:p>
          <a:p>
            <a:pPr algn="ctr"/>
            <a:r>
              <a:rPr lang="en-US" altLang="th-TH">
                <a:latin typeface="Verdana" panose="020B0604030504040204" pitchFamily="34" charset="0"/>
              </a:rPr>
              <a:t>i(∞) = Vs/R</a:t>
            </a:r>
          </a:p>
          <a:p>
            <a:pPr algn="ctr"/>
            <a:endParaRPr lang="en-US" altLang="th-TH">
              <a:latin typeface="Verdana" panose="020B0604030504040204" pitchFamily="34" charset="0"/>
            </a:endParaRPr>
          </a:p>
          <a:p>
            <a:pPr>
              <a:buFontTx/>
              <a:buChar char="•"/>
            </a:pPr>
            <a:r>
              <a:rPr lang="en-US" altLang="th-TH">
                <a:latin typeface="Verdana" panose="020B0604030504040204" pitchFamily="34" charset="0"/>
              </a:rPr>
              <a:t> Time constant </a:t>
            </a:r>
            <a:r>
              <a:rPr lang="en-US" altLang="th-TH">
                <a:latin typeface="Symbol" panose="05050102010706020507" pitchFamily="18" charset="2"/>
              </a:rPr>
              <a:t>t</a:t>
            </a:r>
            <a:r>
              <a:rPr lang="en-US" altLang="th-TH">
                <a:latin typeface="Verdana" panose="020B0604030504040204" pitchFamily="34" charset="0"/>
              </a:rPr>
              <a:t> = L/R</a:t>
            </a:r>
          </a:p>
        </p:txBody>
      </p:sp>
      <p:graphicFrame>
        <p:nvGraphicFramePr>
          <p:cNvPr id="1996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86963"/>
              </p:ext>
            </p:extLst>
          </p:nvPr>
        </p:nvGraphicFramePr>
        <p:xfrm>
          <a:off x="3733800" y="5029200"/>
          <a:ext cx="4495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6" name="Equation" r:id="rId5" imgW="1625600" imgH="431800" progId="Equation.3">
                  <p:embed/>
                </p:oleObj>
              </mc:Choice>
              <mc:Fallback>
                <p:oleObj name="Equation" r:id="rId5" imgW="16256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29200"/>
                        <a:ext cx="4495800" cy="11858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6938" y="870089"/>
            <a:ext cx="877035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ผลตอบสนองของ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เราป้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function voltag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b="6602"/>
          <a:stretch/>
        </p:blipFill>
        <p:spPr>
          <a:xfrm>
            <a:off x="4571999" y="5625954"/>
            <a:ext cx="1686331" cy="103749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B1141-745B-43AA-B63A-10FD5BA99868}" type="slidenum">
              <a:rPr lang="en-US" altLang="th-TH" smtClean="0"/>
              <a:pPr/>
              <a:t>65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186825" y="228063"/>
            <a:ext cx="177965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มาของสูตร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200" y="1115268"/>
            <a:ext cx="1997017" cy="7094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97" y="3214764"/>
            <a:ext cx="3888405" cy="10308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0975" y="697436"/>
            <a:ext cx="817300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รวม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= Transient current + Steady State Current</a:t>
            </a:r>
            <a:endParaRPr lang="th-TH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0973" y="1852381"/>
            <a:ext cx="825258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Transient current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กระแสที่เกิดจากพลังงานสะสมใน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ซึ่ง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จะมีลักษณะเป็น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Exponential function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แบบลดค่าลง (เหมือน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ของ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Source free RL circuit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01892" y="4289456"/>
            <a:ext cx="574755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ส่วน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Steady state current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เป็นกระแสเมื่อ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วลาผ่านไปนาน (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t=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ซึ่ง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จะเสมือน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4000"/>
              </a:lnSpc>
            </a:pP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Short circuit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3471"/>
          <a:stretch/>
        </p:blipFill>
        <p:spPr>
          <a:xfrm>
            <a:off x="340973" y="4245582"/>
            <a:ext cx="2618801" cy="1592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55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B1141-745B-43AA-B63A-10FD5BA99868}" type="slidenum">
              <a:rPr lang="en-US" altLang="th-TH" smtClean="0"/>
              <a:pPr/>
              <a:t>66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6602"/>
          <a:stretch/>
        </p:blipFill>
        <p:spPr>
          <a:xfrm>
            <a:off x="6932015" y="228063"/>
            <a:ext cx="1686331" cy="10374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1256" y="1488132"/>
            <a:ext cx="1997017" cy="7094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0339"/>
          <a:stretch/>
        </p:blipFill>
        <p:spPr>
          <a:xfrm>
            <a:off x="4396902" y="265845"/>
            <a:ext cx="1931031" cy="10308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4122" y="200793"/>
            <a:ext cx="287610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แทนค่าลงไปจะได้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246123" y="1132954"/>
            <a:ext cx="378602" cy="5868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5017918" y="969245"/>
            <a:ext cx="2093001" cy="8463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0771" y="2389068"/>
            <a:ext cx="2870704" cy="1070218"/>
          </a:xfrm>
          <a:prstGeom prst="rect">
            <a:avLst/>
          </a:prstGeom>
        </p:spPr>
      </p:pic>
      <p:sp>
        <p:nvSpPr>
          <p:cNvPr id="14" name="Down Arrow 13"/>
          <p:cNvSpPr/>
          <p:nvPr/>
        </p:nvSpPr>
        <p:spPr>
          <a:xfrm>
            <a:off x="3686783" y="2163772"/>
            <a:ext cx="398834" cy="3488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41009" y="3342978"/>
            <a:ext cx="8690199" cy="11285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นื่องจากกระแสที่ไหลผ่า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สามารถเปลี่ยนแปลงได้อย่างฉับพลัน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ว่า ที่เวล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= 0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24358" y="4085368"/>
            <a:ext cx="3103540" cy="71715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567423" y="2710117"/>
            <a:ext cx="58381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1)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552" y="5579378"/>
            <a:ext cx="2870704" cy="1070218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>
            <a:off x="1700255" y="5433883"/>
            <a:ext cx="211298" cy="409739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13610" y="4729361"/>
            <a:ext cx="4038285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ทน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= 0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ลงในสมกา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1)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7"/>
          <a:srcRect l="28120"/>
          <a:stretch/>
        </p:blipFill>
        <p:spPr>
          <a:xfrm>
            <a:off x="3256124" y="5550191"/>
            <a:ext cx="1620004" cy="1049363"/>
          </a:xfrm>
          <a:prstGeom prst="rect">
            <a:avLst/>
          </a:prstGeom>
        </p:spPr>
      </p:pic>
      <p:sp>
        <p:nvSpPr>
          <p:cNvPr id="23" name="Right Arrow 22"/>
          <p:cNvSpPr/>
          <p:nvPr/>
        </p:nvSpPr>
        <p:spPr>
          <a:xfrm>
            <a:off x="5000131" y="5966816"/>
            <a:ext cx="362145" cy="3307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32437" y="5523838"/>
            <a:ext cx="2204542" cy="10651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9"/>
          <a:srcRect l="3471"/>
          <a:stretch/>
        </p:blipFill>
        <p:spPr>
          <a:xfrm>
            <a:off x="320414" y="816346"/>
            <a:ext cx="2618801" cy="1592718"/>
          </a:xfrm>
          <a:prstGeom prst="rect">
            <a:avLst/>
          </a:prstGeom>
        </p:spPr>
      </p:pic>
      <p:sp>
        <p:nvSpPr>
          <p:cNvPr id="26" name="Rounded Rectangle 25"/>
          <p:cNvSpPr/>
          <p:nvPr/>
        </p:nvSpPr>
        <p:spPr>
          <a:xfrm>
            <a:off x="5581651" y="4085368"/>
            <a:ext cx="953058" cy="717152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3598074" y="5592525"/>
            <a:ext cx="1207893" cy="956388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805968" y="4795537"/>
            <a:ext cx="904443" cy="775821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075619" y="5051299"/>
            <a:ext cx="993535" cy="615553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ท่ากัน</a:t>
            </a:r>
          </a:p>
        </p:txBody>
      </p:sp>
    </p:spTree>
    <p:extLst>
      <p:ext uri="{BB962C8B-B14F-4D97-AF65-F5344CB8AC3E}">
        <p14:creationId xmlns:p14="http://schemas.microsoft.com/office/powerpoint/2010/main" val="330151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67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144122" y="200793"/>
            <a:ext cx="334739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ทน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ลงไปจะได้สูตร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1146" y="2364982"/>
            <a:ext cx="4266847" cy="11691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8106" y="1254348"/>
            <a:ext cx="2870704" cy="107021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10280"/>
          <a:stretch/>
        </p:blipFill>
        <p:spPr>
          <a:xfrm>
            <a:off x="5106539" y="320085"/>
            <a:ext cx="2204542" cy="955628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>
          <a:xfrm>
            <a:off x="3861164" y="2155838"/>
            <a:ext cx="350196" cy="4280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396420" y="1031132"/>
            <a:ext cx="798149" cy="6247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748200" y="4441776"/>
            <a:ext cx="326884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ady State Current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ส่วนที่คงที่ ไม่เปลี่ยน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ามกาลเวลา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23985" y="4225046"/>
            <a:ext cx="2783134" cy="1733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ransient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urrent</a:t>
            </a:r>
            <a:endParaRPr lang="th-TH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ส่วนที่เกิดขึ้น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ั่วคราวและจะสลาย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ปในที่สุด</a:t>
            </a:r>
          </a:p>
        </p:txBody>
      </p:sp>
      <p:sp>
        <p:nvSpPr>
          <p:cNvPr id="13" name="Right Brace 12"/>
          <p:cNvSpPr/>
          <p:nvPr/>
        </p:nvSpPr>
        <p:spPr>
          <a:xfrm rot="5400000">
            <a:off x="5977007" y="2364057"/>
            <a:ext cx="348166" cy="2319980"/>
          </a:xfrm>
          <a:prstGeom prst="rightBrace">
            <a:avLst>
              <a:gd name="adj1" fmla="val 25097"/>
              <a:gd name="adj2" fmla="val 2798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3" idx="1"/>
          </p:cNvCxnSpPr>
          <p:nvPr/>
        </p:nvCxnSpPr>
        <p:spPr>
          <a:xfrm flipH="1" flipV="1">
            <a:off x="6661903" y="3698130"/>
            <a:ext cx="157422" cy="52691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337472" y="3555966"/>
            <a:ext cx="73851" cy="885810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5003" y="3555966"/>
            <a:ext cx="1846980" cy="176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mplete </a:t>
            </a:r>
          </a:p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ponse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ผลตอบสนอง</a:t>
            </a:r>
          </a:p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โดยรวม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195328" y="3103124"/>
            <a:ext cx="1018790" cy="452842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/>
          <a:srcRect l="3471"/>
          <a:stretch/>
        </p:blipFill>
        <p:spPr>
          <a:xfrm>
            <a:off x="250024" y="885512"/>
            <a:ext cx="2618801" cy="1592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81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Arrow Connector 25"/>
          <p:cNvCxnSpPr/>
          <p:nvPr/>
        </p:nvCxnSpPr>
        <p:spPr>
          <a:xfrm flipH="1">
            <a:off x="4975776" y="991130"/>
            <a:ext cx="196301" cy="14731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B1141-745B-43AA-B63A-10FD5BA99868}" type="slidenum">
              <a:rPr lang="en-US" altLang="th-TH" smtClean="0"/>
              <a:pPr/>
              <a:t>68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186825" y="228063"/>
            <a:ext cx="2566728" cy="11285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พิสูจน์ที่มาของสูตร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อีกวิธี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471"/>
          <a:stretch/>
        </p:blipFill>
        <p:spPr>
          <a:xfrm>
            <a:off x="212770" y="1276397"/>
            <a:ext cx="2618801" cy="15927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04474" y="415067"/>
            <a:ext cx="115448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VL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83598"/>
              </p:ext>
            </p:extLst>
          </p:nvPr>
        </p:nvGraphicFramePr>
        <p:xfrm>
          <a:off x="4910388" y="454555"/>
          <a:ext cx="2798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6" name="Equation" r:id="rId4" imgW="1193760" imgH="228600" progId="Equation.3">
                  <p:embed/>
                </p:oleObj>
              </mc:Choice>
              <mc:Fallback>
                <p:oleObj name="Equation" r:id="rId4" imgW="1193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0388" y="454555"/>
                        <a:ext cx="27987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62317" y="3344601"/>
            <a:ext cx="124425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or t&gt;0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0245"/>
              </p:ext>
            </p:extLst>
          </p:nvPr>
        </p:nvGraphicFramePr>
        <p:xfrm>
          <a:off x="3008845" y="3141877"/>
          <a:ext cx="1986292" cy="90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7" name="Equation" r:id="rId6" imgW="863280" imgH="393480" progId="Equation.3">
                  <p:embed/>
                </p:oleObj>
              </mc:Choice>
              <mc:Fallback>
                <p:oleObj name="Equation" r:id="rId6" imgW="863280" imgH="393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8845" y="3141877"/>
                        <a:ext cx="1986292" cy="90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29276"/>
              </p:ext>
            </p:extLst>
          </p:nvPr>
        </p:nvGraphicFramePr>
        <p:xfrm>
          <a:off x="5311302" y="3128230"/>
          <a:ext cx="25495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8" name="Equation" r:id="rId8" imgW="1104840" imgH="838080" progId="Equation.3">
                  <p:embed/>
                </p:oleObj>
              </mc:Choice>
              <mc:Fallback>
                <p:oleObj name="Equation" r:id="rId8" imgW="1104840" imgH="8380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1302" y="3128230"/>
                        <a:ext cx="254952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5245146" y="3408317"/>
            <a:ext cx="365859" cy="372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6004" y="5472692"/>
            <a:ext cx="388119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ntegrate both sides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จะได้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46547"/>
              </p:ext>
            </p:extLst>
          </p:nvPr>
        </p:nvGraphicFramePr>
        <p:xfrm>
          <a:off x="4645025" y="5149850"/>
          <a:ext cx="317976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9" name="Equation" r:id="rId10" imgW="1346040" imgH="533160" progId="Equation.3">
                  <p:embed/>
                </p:oleObj>
              </mc:Choice>
              <mc:Fallback>
                <p:oleObj name="Equation" r:id="rId10" imgW="1346040" imgH="53316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5025" y="5149850"/>
                        <a:ext cx="3179763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2343660" y="818483"/>
            <a:ext cx="961436" cy="6155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20"/>
          <p:cNvSpPr/>
          <p:nvPr/>
        </p:nvSpPr>
        <p:spPr>
          <a:xfrm>
            <a:off x="1218119" y="1721796"/>
            <a:ext cx="766324" cy="840247"/>
          </a:xfrm>
          <a:prstGeom prst="arc">
            <a:avLst>
              <a:gd name="adj1" fmla="val 12929365"/>
              <a:gd name="adj2" fmla="val 9180768"/>
            </a:avLst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00911"/>
              </p:ext>
            </p:extLst>
          </p:nvPr>
        </p:nvGraphicFramePr>
        <p:xfrm>
          <a:off x="4702513" y="2176517"/>
          <a:ext cx="3067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0" name="Equation" r:id="rId12" imgW="1307880" imgH="393480" progId="Equation.3">
                  <p:embed/>
                </p:oleObj>
              </mc:Choice>
              <mc:Fallback>
                <p:oleObj name="Equation" r:id="rId12" imgW="1307880" imgH="393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2513" y="2176517"/>
                        <a:ext cx="30670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11441" y="1521162"/>
            <a:ext cx="111120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ทนค่า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82201"/>
              </p:ext>
            </p:extLst>
          </p:nvPr>
        </p:nvGraphicFramePr>
        <p:xfrm>
          <a:off x="4572000" y="1450826"/>
          <a:ext cx="11604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1" name="Equation" r:id="rId14" imgW="495000" imgH="215640" progId="Equation.3">
                  <p:embed/>
                </p:oleObj>
              </mc:Choice>
              <mc:Fallback>
                <p:oleObj name="Equation" r:id="rId14" imgW="495000" imgH="21564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1450826"/>
                        <a:ext cx="1160463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>
            <a:off x="6028048" y="1721796"/>
            <a:ext cx="905007" cy="6496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825210" y="930823"/>
            <a:ext cx="1217809" cy="7167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36729"/>
              </p:ext>
            </p:extLst>
          </p:nvPr>
        </p:nvGraphicFramePr>
        <p:xfrm>
          <a:off x="6741167" y="1238698"/>
          <a:ext cx="14287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2" name="Equation" r:id="rId16" imgW="609480" imgH="393480" progId="Equation.3">
                  <p:embed/>
                </p:oleObj>
              </mc:Choice>
              <mc:Fallback>
                <p:oleObj name="Equation" r:id="rId16" imgW="609480" imgH="39348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41167" y="1238698"/>
                        <a:ext cx="1428750" cy="923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74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B1141-745B-43AA-B63A-10FD5BA99868}" type="slidenum">
              <a:rPr lang="en-US" altLang="th-TH" smtClean="0"/>
              <a:pPr/>
              <a:t>69</a:t>
            </a:fld>
            <a:endParaRPr lang="en-US" alt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27810"/>
              </p:ext>
            </p:extLst>
          </p:nvPr>
        </p:nvGraphicFramePr>
        <p:xfrm>
          <a:off x="3754438" y="1493838"/>
          <a:ext cx="47926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5" name="Equation" r:id="rId3" imgW="2070000" imgH="431640" progId="Equation.3">
                  <p:embed/>
                </p:oleObj>
              </mc:Choice>
              <mc:Fallback>
                <p:oleObj name="Equation" r:id="rId3" imgW="2070000" imgH="4316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438" y="1493838"/>
                        <a:ext cx="4792662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12142" y="2631417"/>
            <a:ext cx="142699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ัดรูปใหม่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60058"/>
              </p:ext>
            </p:extLst>
          </p:nvPr>
        </p:nvGraphicFramePr>
        <p:xfrm>
          <a:off x="4495401" y="2626109"/>
          <a:ext cx="297021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6" name="Equation" r:id="rId5" imgW="1282680" imgH="787320" progId="Equation.3">
                  <p:embed/>
                </p:oleObj>
              </mc:Choice>
              <mc:Fallback>
                <p:oleObj name="Equation" r:id="rId5" imgW="1282680" imgH="78732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401" y="2626109"/>
                        <a:ext cx="2970212" cy="182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0083" y="3932026"/>
            <a:ext cx="70083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60853" y="4547579"/>
            <a:ext cx="3987473" cy="1994214"/>
            <a:chOff x="383032" y="3729419"/>
            <a:chExt cx="3987473" cy="1994214"/>
          </a:xfrm>
        </p:grpSpPr>
        <p:sp>
          <p:nvSpPr>
            <p:cNvPr id="9" name="Rounded Rectangle 8"/>
            <p:cNvSpPr/>
            <p:nvPr/>
          </p:nvSpPr>
          <p:spPr>
            <a:xfrm>
              <a:off x="383032" y="3729419"/>
              <a:ext cx="3987473" cy="1994214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127130"/>
                </p:ext>
              </p:extLst>
            </p:nvPr>
          </p:nvGraphicFramePr>
          <p:xfrm>
            <a:off x="848728" y="3729419"/>
            <a:ext cx="1016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57" name="Equation" r:id="rId7" imgW="406080" imgH="228600" progId="Equation.3">
                    <p:embed/>
                  </p:oleObj>
                </mc:Choice>
                <mc:Fallback>
                  <p:oleObj name="Equation" r:id="rId7" imgW="406080" imgH="228600" progId="Equation.3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8728" y="3729419"/>
                          <a:ext cx="1016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340009"/>
                </p:ext>
              </p:extLst>
            </p:nvPr>
          </p:nvGraphicFramePr>
          <p:xfrm>
            <a:off x="1327126" y="4958421"/>
            <a:ext cx="2952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58" name="Equation" r:id="rId9" imgW="1180800" imgH="228600" progId="Equation.3">
                    <p:embed/>
                  </p:oleObj>
                </mc:Choice>
                <mc:Fallback>
                  <p:oleObj name="Equation" r:id="rId9" imgW="1180800" imgH="228600" progId="Equation.3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27126" y="4958421"/>
                          <a:ext cx="295275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444343" y="3883595"/>
              <a:ext cx="521297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Symbol" panose="05050102010706020507" pitchFamily="18" charset="2"/>
                  <a:cs typeface="TH Sarabun New" panose="020B0500040200020003" pitchFamily="34" charset="-34"/>
                </a:rPr>
                <a:t>ถ้า</a:t>
              </a:r>
              <a:endPara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343" y="4460256"/>
              <a:ext cx="825867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Symbol" panose="05050102010706020507" pitchFamily="18" charset="2"/>
                  <a:cs typeface="TH Sarabun New" panose="020B0500040200020003" pitchFamily="34" charset="-34"/>
                </a:rPr>
                <a:t>จะได้</a:t>
              </a:r>
              <a:endPara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4381" y="5101371"/>
              <a:ext cx="920445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Symbol" panose="05050102010706020507" pitchFamily="18" charset="2"/>
                  <a:cs typeface="TH Sarabun New" panose="020B0500040200020003" pitchFamily="34" charset="-34"/>
                </a:rPr>
                <a:t>ดังนั้น</a:t>
              </a:r>
              <a:endPara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466984"/>
                </p:ext>
              </p:extLst>
            </p:nvPr>
          </p:nvGraphicFramePr>
          <p:xfrm>
            <a:off x="1182568" y="4335766"/>
            <a:ext cx="273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59" name="Equation" r:id="rId11" imgW="1091880" imgH="228600" progId="Equation.3">
                    <p:embed/>
                  </p:oleObj>
                </mc:Choice>
                <mc:Fallback>
                  <p:oleObj name="Equation" r:id="rId11" imgW="1091880" imgH="228600" progId="Equation.3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2568" y="4335766"/>
                          <a:ext cx="273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 flipV="1">
            <a:off x="3511685" y="3582824"/>
            <a:ext cx="961694" cy="964755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Down Arrow 17"/>
          <p:cNvSpPr/>
          <p:nvPr/>
        </p:nvSpPr>
        <p:spPr>
          <a:xfrm>
            <a:off x="5820820" y="4585401"/>
            <a:ext cx="319374" cy="2947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46250"/>
              </p:ext>
            </p:extLst>
          </p:nvPr>
        </p:nvGraphicFramePr>
        <p:xfrm>
          <a:off x="5566788" y="4822067"/>
          <a:ext cx="2205038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0" name="Equation" r:id="rId13" imgW="952200" imgH="761760" progId="Equation.3">
                  <p:embed/>
                </p:oleObj>
              </mc:Choice>
              <mc:Fallback>
                <p:oleObj name="Equation" r:id="rId13" imgW="952200" imgH="76176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6788" y="4822067"/>
                        <a:ext cx="2205038" cy="176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21528"/>
              </p:ext>
            </p:extLst>
          </p:nvPr>
        </p:nvGraphicFramePr>
        <p:xfrm>
          <a:off x="4075113" y="149225"/>
          <a:ext cx="3179762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1" name="Equation" r:id="rId15" imgW="1346040" imgH="533160" progId="Equation.3">
                  <p:embed/>
                </p:oleObj>
              </mc:Choice>
              <mc:Fallback>
                <p:oleObj name="Equation" r:id="rId15" imgW="1346040" imgH="53316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5113" y="149225"/>
                        <a:ext cx="3179762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1521" y="991578"/>
            <a:ext cx="2759089" cy="11285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ทนค่าขอบเขตการ </a:t>
            </a:r>
          </a:p>
          <a:p>
            <a:pPr>
              <a:lnSpc>
                <a:spcPts val="40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ntegrat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794048" y="865459"/>
            <a:ext cx="988649" cy="4019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4073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03920"/>
              </p:ext>
            </p:extLst>
          </p:nvPr>
        </p:nvGraphicFramePr>
        <p:xfrm>
          <a:off x="4404248" y="857366"/>
          <a:ext cx="4603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09" name="Equation" r:id="rId3" imgW="1841400" imgH="393480" progId="Equation.3">
                  <p:embed/>
                </p:oleObj>
              </mc:Choice>
              <mc:Fallback>
                <p:oleObj name="Equation" r:id="rId3" imgW="1841400" imgH="393480" progId="Equation.3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4248" y="857366"/>
                        <a:ext cx="4603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7</a:t>
            </a:fld>
            <a:endParaRPr lang="en-US" altLang="th-TH"/>
          </a:p>
        </p:txBody>
      </p:sp>
      <p:sp>
        <p:nvSpPr>
          <p:cNvPr id="7" name="TextBox 6"/>
          <p:cNvSpPr txBox="1"/>
          <p:nvPr/>
        </p:nvSpPr>
        <p:spPr>
          <a:xfrm>
            <a:off x="263818" y="314639"/>
            <a:ext cx="2585964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อธิบาย ขยายความ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329" y="861227"/>
            <a:ext cx="1914060" cy="8724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22003" y="881956"/>
            <a:ext cx="14863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egrate </a:t>
            </a:r>
          </a:p>
          <a:p>
            <a:r>
              <a:rPr lang="en-US" sz="2400" dirty="0" smtClean="0"/>
              <a:t>both sides</a:t>
            </a:r>
            <a:endParaRPr lang="th-TH" sz="2400" dirty="0"/>
          </a:p>
        </p:txBody>
      </p:sp>
      <p:sp>
        <p:nvSpPr>
          <p:cNvPr id="13" name="Right Arrow 12"/>
          <p:cNvSpPr/>
          <p:nvPr/>
        </p:nvSpPr>
        <p:spPr>
          <a:xfrm>
            <a:off x="2159900" y="1145054"/>
            <a:ext cx="3087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4028377" y="1145054"/>
            <a:ext cx="3087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6202205" y="1120279"/>
            <a:ext cx="568218" cy="417850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v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92158" y="168444"/>
            <a:ext cx="2778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Integration constant</a:t>
            </a:r>
            <a:endParaRPr lang="th-TH" sz="2400" dirty="0">
              <a:solidFill>
                <a:srgbClr val="C0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821454" y="511247"/>
            <a:ext cx="379032" cy="569056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383032" y="3729419"/>
            <a:ext cx="3987473" cy="1994214"/>
            <a:chOff x="378253" y="2353243"/>
            <a:chExt cx="3987473" cy="1994214"/>
          </a:xfrm>
        </p:grpSpPr>
        <p:sp>
          <p:nvSpPr>
            <p:cNvPr id="22" name="Rounded Rectangle 21"/>
            <p:cNvSpPr/>
            <p:nvPr/>
          </p:nvSpPr>
          <p:spPr>
            <a:xfrm>
              <a:off x="378253" y="2353243"/>
              <a:ext cx="3987473" cy="1994214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46796"/>
                </p:ext>
              </p:extLst>
            </p:nvPr>
          </p:nvGraphicFramePr>
          <p:xfrm>
            <a:off x="1447458" y="2374821"/>
            <a:ext cx="2730500" cy="120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10" name="Equation" r:id="rId6" imgW="1091880" imgH="482400" progId="Equation.3">
                    <p:embed/>
                  </p:oleObj>
                </mc:Choice>
                <mc:Fallback>
                  <p:oleObj name="Equation" r:id="rId6" imgW="1091880" imgH="482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47458" y="2374821"/>
                          <a:ext cx="2730500" cy="1206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127757"/>
                </p:ext>
              </p:extLst>
            </p:nvPr>
          </p:nvGraphicFramePr>
          <p:xfrm>
            <a:off x="1193458" y="3586691"/>
            <a:ext cx="2984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11" name="Equation" r:id="rId8" imgW="1193760" imgH="228600" progId="Equation.3">
                    <p:embed/>
                  </p:oleObj>
                </mc:Choice>
                <mc:Fallback>
                  <p:oleObj name="Equation" r:id="rId8" imgW="1193760" imgH="228600" progId="Equation.3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93458" y="3586691"/>
                          <a:ext cx="2984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1296151" y="2514310"/>
              <a:ext cx="521297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Symbol" panose="05050102010706020507" pitchFamily="18" charset="2"/>
                  <a:cs typeface="TH Sarabun New" panose="020B0500040200020003" pitchFamily="34" charset="-34"/>
                </a:rPr>
                <a:t>ถ้า</a:t>
              </a:r>
              <a:endPara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3400" y="3095216"/>
              <a:ext cx="825867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Symbol" panose="05050102010706020507" pitchFamily="18" charset="2"/>
                  <a:cs typeface="TH Sarabun New" panose="020B0500040200020003" pitchFamily="34" charset="-34"/>
                </a:rPr>
                <a:t>จะได้</a:t>
              </a:r>
              <a:endPara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89602" y="3725195"/>
              <a:ext cx="920445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2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Symbol" panose="05050102010706020507" pitchFamily="18" charset="2"/>
                  <a:cs typeface="TH Sarabun New" panose="020B0500040200020003" pitchFamily="34" charset="-34"/>
                </a:rPr>
                <a:t>ดังนั้น</a:t>
              </a:r>
              <a:endPara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5590"/>
              </p:ext>
            </p:extLst>
          </p:nvPr>
        </p:nvGraphicFramePr>
        <p:xfrm>
          <a:off x="6265704" y="3467351"/>
          <a:ext cx="1492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2" name="Equation" r:id="rId10" imgW="596880" imgH="419040" progId="Equation.3">
                  <p:embed/>
                </p:oleObj>
              </mc:Choice>
              <mc:Fallback>
                <p:oleObj name="Equation" r:id="rId10" imgW="596880" imgH="41904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5704" y="3467351"/>
                        <a:ext cx="14922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37920" y="5985701"/>
            <a:ext cx="2537245" cy="642921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02639"/>
              </p:ext>
            </p:extLst>
          </p:nvPr>
        </p:nvGraphicFramePr>
        <p:xfrm>
          <a:off x="6202204" y="4345526"/>
          <a:ext cx="1619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3" name="Equation" r:id="rId13" imgW="647640" imgH="304560" progId="Equation.3">
                  <p:embed/>
                </p:oleObj>
              </mc:Choice>
              <mc:Fallback>
                <p:oleObj name="Equation" r:id="rId13" imgW="647640" imgH="30456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2204" y="4345526"/>
                        <a:ext cx="16192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92849" y="5024937"/>
            <a:ext cx="33714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ขีย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รูปฟังก์ชันของ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แปรเวลา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เป็น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951112" y="2201805"/>
            <a:ext cx="2717691" cy="993842"/>
            <a:chOff x="939909" y="1893012"/>
            <a:chExt cx="2717691" cy="993842"/>
          </a:xfrm>
        </p:grpSpPr>
        <p:sp>
          <p:nvSpPr>
            <p:cNvPr id="38" name="Rounded Rectangle 37"/>
            <p:cNvSpPr/>
            <p:nvPr/>
          </p:nvSpPr>
          <p:spPr>
            <a:xfrm>
              <a:off x="939909" y="1914629"/>
              <a:ext cx="2717691" cy="972225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642970"/>
                </p:ext>
              </p:extLst>
            </p:nvPr>
          </p:nvGraphicFramePr>
          <p:xfrm>
            <a:off x="1236571" y="1893012"/>
            <a:ext cx="2159000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14" name="Equation" r:id="rId15" imgW="863280" imgH="393480" progId="Equation.3">
                    <p:embed/>
                  </p:oleObj>
                </mc:Choice>
                <mc:Fallback>
                  <p:oleObj name="Equation" r:id="rId15" imgW="863280" imgH="393480" progId="Equation.3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36571" y="1893012"/>
                          <a:ext cx="2159000" cy="984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Straight Arrow Connector 40"/>
          <p:cNvCxnSpPr/>
          <p:nvPr/>
        </p:nvCxnSpPr>
        <p:spPr>
          <a:xfrm flipH="1" flipV="1">
            <a:off x="607943" y="1429457"/>
            <a:ext cx="653889" cy="8664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3668803" y="1538129"/>
            <a:ext cx="825760" cy="757738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764959" y="528783"/>
            <a:ext cx="352717" cy="55238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263020" y="1075565"/>
            <a:ext cx="710646" cy="637388"/>
          </a:xfrm>
          <a:prstGeom prst="rect">
            <a:avLst/>
          </a:prstGeom>
        </p:spPr>
      </p:pic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16793"/>
              </p:ext>
            </p:extLst>
          </p:nvPr>
        </p:nvGraphicFramePr>
        <p:xfrm>
          <a:off x="5359683" y="1744703"/>
          <a:ext cx="2503211" cy="87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5" name="Equation" r:id="rId18" imgW="1130040" imgH="393480" progId="Equation.3">
                  <p:embed/>
                </p:oleObj>
              </mc:Choice>
              <mc:Fallback>
                <p:oleObj name="Equation" r:id="rId18" imgW="1130040" imgH="393480" progId="Equation.3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59683" y="1744703"/>
                        <a:ext cx="2503211" cy="871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01472"/>
              </p:ext>
            </p:extLst>
          </p:nvPr>
        </p:nvGraphicFramePr>
        <p:xfrm>
          <a:off x="6049971" y="2557463"/>
          <a:ext cx="18002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6" name="Equation" r:id="rId20" imgW="812520" imgH="393480" progId="Equation.3">
                  <p:embed/>
                </p:oleObj>
              </mc:Choice>
              <mc:Fallback>
                <p:oleObj name="Equation" r:id="rId20" imgW="812520" imgH="393480" progId="Equation.3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49971" y="2557463"/>
                        <a:ext cx="180022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37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70</a:t>
            </a:fld>
            <a:endParaRPr lang="en-US" alt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5031"/>
              </p:ext>
            </p:extLst>
          </p:nvPr>
        </p:nvGraphicFramePr>
        <p:xfrm>
          <a:off x="3378064" y="455163"/>
          <a:ext cx="2205038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8" name="Equation" r:id="rId3" imgW="952200" imgH="761760" progId="Equation.3">
                  <p:embed/>
                </p:oleObj>
              </mc:Choice>
              <mc:Fallback>
                <p:oleObj name="Equation" r:id="rId3" imgW="952200" imgH="76176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8064" y="455163"/>
                        <a:ext cx="2205038" cy="176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1878" y="2253911"/>
            <a:ext cx="217239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ัดรูปใหม่ จะได้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08766"/>
              </p:ext>
            </p:extLst>
          </p:nvPr>
        </p:nvGraphicFramePr>
        <p:xfrm>
          <a:off x="2833688" y="2562225"/>
          <a:ext cx="34401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9" name="Equation" r:id="rId5" imgW="1485720" imgH="444240" progId="Equation.3">
                  <p:embed/>
                </p:oleObj>
              </mc:Choice>
              <mc:Fallback>
                <p:oleObj name="Equation" r:id="rId5" imgW="1485720" imgH="4442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688" y="2562225"/>
                        <a:ext cx="3440112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1878" y="4017932"/>
            <a:ext cx="8502649" cy="1118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สูตรกระแสของ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ป็นผลตอบสนองต่อการจ่ายแรงดัน</a:t>
            </a: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ฟฟ้าแบบ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Voltag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1264" y="5136187"/>
            <a:ext cx="4266847" cy="11691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/>
          <a:srcRect l="70014" t="13705"/>
          <a:stretch/>
        </p:blipFill>
        <p:spPr>
          <a:xfrm>
            <a:off x="7636979" y="5342283"/>
            <a:ext cx="992222" cy="75697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43832" y="5483701"/>
            <a:ext cx="6671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โดย</a:t>
            </a:r>
          </a:p>
        </p:txBody>
      </p:sp>
    </p:spTree>
    <p:extLst>
      <p:ext uri="{BB962C8B-B14F-4D97-AF65-F5344CB8AC3E}">
        <p14:creationId xmlns:p14="http://schemas.microsoft.com/office/powerpoint/2010/main" val="235626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216" y="3429000"/>
            <a:ext cx="4266847" cy="116916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71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471"/>
          <a:stretch/>
        </p:blipFill>
        <p:spPr>
          <a:xfrm>
            <a:off x="406501" y="804677"/>
            <a:ext cx="3305987" cy="20106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6825" y="228063"/>
            <a:ext cx="805444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ที่ตกคร่อม 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ป้อน 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Voltage </a:t>
            </a:r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วงจร 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</a:t>
            </a:r>
            <a:endParaRPr lang="th-TH" sz="40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2097" y="2966316"/>
            <a:ext cx="360387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สูตรกระแสที่ไหลผ่าน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9043" y="4818743"/>
            <a:ext cx="82586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9495" y="4840075"/>
            <a:ext cx="6561297" cy="11154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4886" y="5919600"/>
            <a:ext cx="2925323" cy="66935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012080" y="5790838"/>
            <a:ext cx="72006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</a:t>
            </a:r>
          </a:p>
        </p:txBody>
      </p:sp>
    </p:spTree>
    <p:extLst>
      <p:ext uri="{BB962C8B-B14F-4D97-AF65-F5344CB8AC3E}">
        <p14:creationId xmlns:p14="http://schemas.microsoft.com/office/powerpoint/2010/main" val="376177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72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1053169" y="5184079"/>
            <a:ext cx="256352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ที่ไหลผ่า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3955" b="3796"/>
          <a:stretch/>
        </p:blipFill>
        <p:spPr>
          <a:xfrm>
            <a:off x="466121" y="1458385"/>
            <a:ext cx="8162313" cy="37256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4241" y="280727"/>
            <a:ext cx="8742137" cy="11439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และแรงดันของ 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ป้อน 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Voltage </a:t>
            </a: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วงจร 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</a:t>
            </a:r>
            <a:endParaRPr lang="th-TH" sz="4000" b="1" dirty="0" smtClean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4000"/>
              </a:lnSpc>
            </a:pP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กรณีที่ </a:t>
            </a:r>
            <a:r>
              <a:rPr lang="en-US" sz="4000" b="1" i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4000" b="1" i="1" baseline="-25000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=0</a:t>
            </a:r>
            <a:endParaRPr lang="th-TH" sz="4000" b="1" dirty="0" smtClean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35934" y="5203396"/>
            <a:ext cx="240482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ตกคร่อม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1438" y="5838266"/>
            <a:ext cx="3280782" cy="7506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96821" y="1148778"/>
            <a:ext cx="1854995" cy="11285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ลู่เข้าสู่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823" y="5651770"/>
            <a:ext cx="3409993" cy="93718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02588"/>
              </p:ext>
            </p:extLst>
          </p:nvPr>
        </p:nvGraphicFramePr>
        <p:xfrm>
          <a:off x="4131283" y="1002772"/>
          <a:ext cx="469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3" name="Equation" r:id="rId6" imgW="203040" imgH="393480" progId="Equation.3">
                  <p:embed/>
                </p:oleObj>
              </mc:Choice>
              <mc:Fallback>
                <p:oleObj name="Equation" r:id="rId6" imgW="203040" imgH="39348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1283" y="1002772"/>
                        <a:ext cx="4699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3531140" y="1630574"/>
            <a:ext cx="638064" cy="7927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724200" y="2762104"/>
            <a:ext cx="2146742" cy="1118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ลู่เข้าสู่ 0</a:t>
            </a:r>
            <a:endParaRPr lang="en-US" sz="3600" b="1" dirty="0" smtClean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endParaRPr lang="en-US" sz="36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8232878" y="3229583"/>
            <a:ext cx="395556" cy="1328383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86136" y="1457141"/>
            <a:ext cx="239879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เริ่มต้น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=V</a:t>
            </a:r>
            <a:r>
              <a:rPr lang="en-US" sz="3600" b="1" baseline="-25000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</a:t>
            </a:r>
            <a:endParaRPr lang="en-US" sz="3600" b="1" baseline="-25000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0" name="Straight Arrow Connector 19"/>
          <p:cNvCxnSpPr>
            <a:stCxn id="19" idx="1"/>
          </p:cNvCxnSpPr>
          <p:nvPr/>
        </p:nvCxnSpPr>
        <p:spPr>
          <a:xfrm flipH="1">
            <a:off x="5508110" y="1764918"/>
            <a:ext cx="578026" cy="566237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838621" y="3914339"/>
            <a:ext cx="223811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เริ่มต้น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=0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3" name="Straight Arrow Connector 22"/>
          <p:cNvCxnSpPr>
            <a:stCxn id="22" idx="1"/>
          </p:cNvCxnSpPr>
          <p:nvPr/>
        </p:nvCxnSpPr>
        <p:spPr>
          <a:xfrm flipH="1">
            <a:off x="1245140" y="4222116"/>
            <a:ext cx="593481" cy="5042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189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73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119798" y="177650"/>
            <a:ext cx="9024202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รียบเทียบผลตอบสนองต่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Voltage </a:t>
            </a:r>
            <a:r>
              <a:rPr lang="th-TH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งจร</a:t>
            </a:r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C</a:t>
            </a:r>
            <a:r>
              <a:rPr lang="en-US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40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471"/>
          <a:stretch/>
        </p:blipFill>
        <p:spPr>
          <a:xfrm>
            <a:off x="415394" y="4290192"/>
            <a:ext cx="2618801" cy="15927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1283" y="4068675"/>
            <a:ext cx="4266847" cy="1169164"/>
          </a:xfrm>
          <a:prstGeom prst="rect">
            <a:avLst/>
          </a:prstGeom>
        </p:spPr>
      </p:pic>
      <p:pic>
        <p:nvPicPr>
          <p:cNvPr id="6" name="Picture 20" descr="07-04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48" b="5742"/>
          <a:stretch/>
        </p:blipFill>
        <p:spPr>
          <a:xfrm>
            <a:off x="389939" y="1343218"/>
            <a:ext cx="2647950" cy="19812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4977" y="1654767"/>
            <a:ext cx="5521169" cy="662997"/>
          </a:xfrm>
          <a:prstGeom prst="rect">
            <a:avLst/>
          </a:prstGeom>
          <a:ln w="25400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42567" y="5916052"/>
            <a:ext cx="754886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ที่ไหลผ่า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สามารถเปลี่ยนแปลงได้อย่างฉับพลัน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1263" y="3299411"/>
            <a:ext cx="739016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ตกคร่อม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สามารถเปลี่ยนแปลงได้อย่างฉับพลัน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/>
          <a:srcRect l="70014" t="13705"/>
          <a:stretch/>
        </p:blipFill>
        <p:spPr>
          <a:xfrm>
            <a:off x="7748363" y="5067800"/>
            <a:ext cx="992222" cy="7569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68336" t="29173" r="226" b="24126"/>
          <a:stretch/>
        </p:blipFill>
        <p:spPr>
          <a:xfrm>
            <a:off x="7515822" y="2474491"/>
            <a:ext cx="1351211" cy="437745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H="1" flipV="1">
            <a:off x="7241599" y="1961428"/>
            <a:ext cx="399074" cy="5882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7512128" y="4653257"/>
            <a:ext cx="399074" cy="5882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62851" y="990546"/>
            <a:ext cx="132440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วงจร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RC</a:t>
            </a:r>
            <a:endParaRPr lang="th-TH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9062" y="3992178"/>
            <a:ext cx="129073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วงจร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RL</a:t>
            </a:r>
            <a:endParaRPr lang="th-TH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4679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49227"/>
              </p:ext>
            </p:extLst>
          </p:nvPr>
        </p:nvGraphicFramePr>
        <p:xfrm>
          <a:off x="3476625" y="1208088"/>
          <a:ext cx="53848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0" name="Equation" r:id="rId4" imgW="2349360" imgH="660240" progId="Equation.3">
                  <p:embed/>
                </p:oleObj>
              </mc:Choice>
              <mc:Fallback>
                <p:oleObj name="Equation" r:id="rId4" imgW="2349360" imgH="660240" progId="Equation.3">
                  <p:embed/>
                  <p:pic>
                    <p:nvPicPr>
                      <p:cNvPr id="1935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208088"/>
                        <a:ext cx="5384800" cy="15271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1624" y="1446035"/>
            <a:ext cx="2661306" cy="10387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ป็น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ฟังก์ชันของเวลาคือ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32107" y="2847975"/>
            <a:ext cx="5726761" cy="613593"/>
            <a:chOff x="3128062" y="2216726"/>
            <a:chExt cx="5726761" cy="613593"/>
          </a:xfrm>
        </p:grpSpPr>
        <p:sp>
          <p:nvSpPr>
            <p:cNvPr id="24" name="TextBox 23"/>
            <p:cNvSpPr txBox="1"/>
            <p:nvPr/>
          </p:nvSpPr>
          <p:spPr>
            <a:xfrm>
              <a:off x="3128062" y="2245290"/>
              <a:ext cx="654346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มื่อ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3862032" y="2245290"/>
            <a:ext cx="7175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71" name="Equation" r:id="rId6" imgW="317160" imgH="177480" progId="Equation.3">
                    <p:embed/>
                  </p:oleObj>
                </mc:Choice>
                <mc:Fallback>
                  <p:oleObj name="Equation" r:id="rId6" imgW="317160" imgH="177480" progId="Equation.3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032" y="2245290"/>
                          <a:ext cx="717550" cy="4159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4693367" y="2239618"/>
              <a:ext cx="825867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จะได้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925636"/>
                </p:ext>
              </p:extLst>
            </p:nvPr>
          </p:nvGraphicFramePr>
          <p:xfrm>
            <a:off x="5506018" y="2216726"/>
            <a:ext cx="1206500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72" name="Equation" r:id="rId8" imgW="533160" imgH="228600" progId="Equation.3">
                    <p:embed/>
                  </p:oleObj>
                </mc:Choice>
                <mc:Fallback>
                  <p:oleObj name="Equation" r:id="rId8" imgW="533160" imgH="228600" progId="Equation.3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6018" y="2216726"/>
                          <a:ext cx="1206500" cy="5349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6655182" y="2253238"/>
              <a:ext cx="2199641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= Initial value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932107" y="3354388"/>
            <a:ext cx="5811281" cy="922337"/>
            <a:chOff x="3077670" y="4049375"/>
            <a:chExt cx="5811281" cy="922337"/>
          </a:xfrm>
        </p:grpSpPr>
        <p:sp>
          <p:nvSpPr>
            <p:cNvPr id="28" name="TextBox 27"/>
            <p:cNvSpPr txBox="1"/>
            <p:nvPr/>
          </p:nvSpPr>
          <p:spPr>
            <a:xfrm>
              <a:off x="3077670" y="4268464"/>
              <a:ext cx="654346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เมื่อ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3768725" y="4297365"/>
            <a:ext cx="80327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73" name="Equation" r:id="rId10" imgW="355320" imgH="152280" progId="Equation.3">
                    <p:embed/>
                  </p:oleObj>
                </mc:Choice>
                <mc:Fallback>
                  <p:oleObj name="Equation" r:id="rId10" imgW="355320" imgH="152280" progId="Equation.3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725" y="4297365"/>
                          <a:ext cx="803275" cy="3571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4642975" y="4262792"/>
              <a:ext cx="825867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th-TH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จะได้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352297"/>
                </p:ext>
              </p:extLst>
            </p:nvPr>
          </p:nvGraphicFramePr>
          <p:xfrm>
            <a:off x="5469913" y="4049375"/>
            <a:ext cx="1408113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74" name="Equation" r:id="rId12" imgW="622080" imgH="393480" progId="Equation.3">
                    <p:embed/>
                  </p:oleObj>
                </mc:Choice>
                <mc:Fallback>
                  <p:oleObj name="Equation" r:id="rId12" imgW="622080" imgH="393480" progId="Equation.3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9913" y="4049375"/>
                          <a:ext cx="1408113" cy="9223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6793506" y="4255011"/>
              <a:ext cx="2095445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sz="3600" b="1" dirty="0" smtClean="0">
                  <a:solidFill>
                    <a:srgbClr val="0000FF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rPr>
                <a:t>= Final value</a:t>
              </a:r>
              <a:endPara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</p:grpSp>
      <p:sp>
        <p:nvSpPr>
          <p:cNvPr id="2" name="Right Arrow 1"/>
          <p:cNvSpPr/>
          <p:nvPr/>
        </p:nvSpPr>
        <p:spPr>
          <a:xfrm>
            <a:off x="2878092" y="1910275"/>
            <a:ext cx="452911" cy="455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69482"/>
              </p:ext>
            </p:extLst>
          </p:nvPr>
        </p:nvGraphicFramePr>
        <p:xfrm>
          <a:off x="1612277" y="4457244"/>
          <a:ext cx="4784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5" name="Equation" r:id="rId14" imgW="2184120" imgH="228600" progId="Equation.3">
                  <p:embed/>
                </p:oleObj>
              </mc:Choice>
              <mc:Fallback>
                <p:oleObj name="Equation" r:id="rId14" imgW="2184120" imgH="228600" progId="Equation.3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277" y="4457244"/>
                        <a:ext cx="4784725" cy="6032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63053" y="4015632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2694" y="245530"/>
            <a:ext cx="83186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ูตรลัดในการวิเคราะห์ผลตอบสนองของวงจร 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 </a:t>
            </a:r>
            <a:r>
              <a:rPr lang="th-TH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 </a:t>
            </a: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Function Voltage Source</a:t>
            </a:r>
            <a:endParaRPr lang="th-TH" sz="4000" b="1" dirty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4220" y="5227347"/>
            <a:ext cx="4908716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สูตรนี้ เราจะต้องทราบค่าต่อไปนี้คือ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59403"/>
              </p:ext>
            </p:extLst>
          </p:nvPr>
        </p:nvGraphicFramePr>
        <p:xfrm>
          <a:off x="2910465" y="5849061"/>
          <a:ext cx="2085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6" name="Equation" r:id="rId16" imgW="952200" imgH="203040" progId="Equation.3">
                  <p:embed/>
                </p:oleObj>
              </mc:Choice>
              <mc:Fallback>
                <p:oleObj name="Equation" r:id="rId16" imgW="952200" imgH="203040" progId="Equation.3">
                  <p:embed/>
                  <p:pic>
                    <p:nvPicPr>
                      <p:cNvPr id="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465" y="5849061"/>
                        <a:ext cx="2085975" cy="5365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8"/>
          <a:srcRect l="3471"/>
          <a:stretch/>
        </p:blipFill>
        <p:spPr>
          <a:xfrm>
            <a:off x="6294628" y="4990289"/>
            <a:ext cx="2618801" cy="1592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02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0056" y="-147638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5 The </a:t>
            </a:r>
            <a:r>
              <a:rPr lang="en-US" altLang="th-TH" sz="4000" dirty="0" smtClean="0"/>
              <a:t>Step-Response of </a:t>
            </a:r>
            <a:r>
              <a:rPr lang="en-US" altLang="th-TH" sz="4000" dirty="0"/>
              <a:t>a RL Circuit 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493" y="878503"/>
            <a:ext cx="8680315" cy="803274"/>
          </a:xfrm>
        </p:spPr>
        <p:txBody>
          <a:bodyPr>
            <a:normAutofit/>
          </a:bodyPr>
          <a:lstStyle/>
          <a:p>
            <a:pPr marL="465138" indent="-465138">
              <a:buFontTx/>
              <a:buNone/>
            </a:pPr>
            <a:r>
              <a:rPr lang="en-US" altLang="th-TH" dirty="0">
                <a:solidFill>
                  <a:srgbClr val="FF3300"/>
                </a:solidFill>
              </a:rPr>
              <a:t>   </a:t>
            </a:r>
            <a:r>
              <a:rPr lang="en-US" altLang="th-TH" sz="2800" dirty="0">
                <a:solidFill>
                  <a:srgbClr val="FF3300"/>
                </a:solidFill>
              </a:rPr>
              <a:t>Three steps</a:t>
            </a:r>
            <a:r>
              <a:rPr lang="en-US" altLang="th-TH" sz="2800" dirty="0"/>
              <a:t> to find out the step response of an </a:t>
            </a:r>
            <a:r>
              <a:rPr lang="en-US" altLang="th-TH" sz="2800" u="sng" dirty="0">
                <a:solidFill>
                  <a:srgbClr val="FF3300"/>
                </a:solidFill>
              </a:rPr>
              <a:t>RL circuit</a:t>
            </a:r>
            <a:r>
              <a:rPr lang="en-US" altLang="th-TH" sz="2800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1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C122-5C38-44FF-BDB6-C1ADD044B72D}" type="slidenum">
              <a:rPr lang="en-US" altLang="th-TH"/>
              <a:pPr/>
              <a:t>75</a:t>
            </a:fld>
            <a:endParaRPr lang="en-US" altLang="th-TH"/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859813" y="1348519"/>
            <a:ext cx="7239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533400" indent="-5334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14400" indent="-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295400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6289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861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5433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40005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th-TH" sz="2400" dirty="0"/>
              <a:t>The </a:t>
            </a:r>
            <a:r>
              <a:rPr lang="en-US" altLang="th-TH" sz="2400" u="sng" dirty="0">
                <a:solidFill>
                  <a:srgbClr val="FF3300"/>
                </a:solidFill>
              </a:rPr>
              <a:t>initial inductor current</a:t>
            </a:r>
            <a:r>
              <a:rPr lang="en-US" altLang="th-TH" sz="2400" dirty="0"/>
              <a:t> </a:t>
            </a:r>
            <a:r>
              <a:rPr lang="en-US" altLang="th-TH" sz="2400" dirty="0" err="1"/>
              <a:t>i</a:t>
            </a:r>
            <a:r>
              <a:rPr lang="en-US" altLang="th-TH" sz="2400" dirty="0"/>
              <a:t>(0) at t = 0+.</a:t>
            </a:r>
          </a:p>
          <a:p>
            <a:pPr eaLnBrk="1" hangingPunct="1">
              <a:buFontTx/>
              <a:buAutoNum type="arabicPeriod"/>
            </a:pPr>
            <a:r>
              <a:rPr lang="en-US" altLang="th-TH" sz="2400" dirty="0"/>
              <a:t>The </a:t>
            </a:r>
            <a:r>
              <a:rPr lang="en-US" altLang="th-TH" sz="2400" u="sng" dirty="0">
                <a:solidFill>
                  <a:srgbClr val="FF3300"/>
                </a:solidFill>
              </a:rPr>
              <a:t>final inductor current</a:t>
            </a:r>
            <a:r>
              <a:rPr lang="en-US" altLang="th-TH" sz="2400" dirty="0"/>
              <a:t> </a:t>
            </a:r>
            <a:r>
              <a:rPr lang="en-US" altLang="th-TH" sz="2400" dirty="0" err="1"/>
              <a:t>i</a:t>
            </a:r>
            <a:r>
              <a:rPr lang="en-US" altLang="th-TH" sz="2400" dirty="0"/>
              <a:t>(</a:t>
            </a:r>
            <a:r>
              <a:rPr lang="en-US" altLang="th-TH" sz="2400" dirty="0">
                <a:sym typeface="Symbol" panose="05050102010706020507" pitchFamily="18" charset="2"/>
              </a:rPr>
              <a:t></a:t>
            </a:r>
            <a:r>
              <a:rPr lang="en-US" altLang="th-TH" sz="2400" dirty="0"/>
              <a:t>).</a:t>
            </a:r>
          </a:p>
          <a:p>
            <a:pPr eaLnBrk="1" hangingPunct="1">
              <a:buFontTx/>
              <a:buAutoNum type="arabicPeriod"/>
            </a:pPr>
            <a:r>
              <a:rPr lang="en-US" altLang="th-TH" sz="2400" dirty="0"/>
              <a:t>The </a:t>
            </a:r>
            <a:r>
              <a:rPr lang="en-US" altLang="th-TH" sz="2400" u="sng" dirty="0">
                <a:solidFill>
                  <a:srgbClr val="FF3300"/>
                </a:solidFill>
              </a:rPr>
              <a:t>time constant</a:t>
            </a:r>
            <a:r>
              <a:rPr lang="en-US" altLang="th-TH" sz="2400" dirty="0"/>
              <a:t> </a:t>
            </a:r>
            <a:r>
              <a:rPr lang="en-US" altLang="th-TH" sz="2400" dirty="0">
                <a:sym typeface="Symbol" panose="05050102010706020507" pitchFamily="18" charset="2"/>
              </a:rPr>
              <a:t></a:t>
            </a:r>
            <a:r>
              <a:rPr lang="en-US" altLang="th-TH" sz="2400" dirty="0"/>
              <a:t>.</a:t>
            </a:r>
            <a:r>
              <a:rPr lang="en-US" altLang="th-TH" dirty="0"/>
              <a:t> 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01735" name="Rectangle 7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01736" name="Rectangle 8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01737" name="Rectangle 9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01738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01740" name="Text Box 12"/>
          <p:cNvSpPr txBox="1">
            <a:spLocks noChangeArrowheads="1"/>
          </p:cNvSpPr>
          <p:nvPr/>
        </p:nvSpPr>
        <p:spPr bwMode="auto">
          <a:xfrm>
            <a:off x="141862" y="6054507"/>
            <a:ext cx="86316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dirty="0" smtClean="0"/>
              <a:t>The </a:t>
            </a:r>
            <a:r>
              <a:rPr lang="en-US" altLang="th-TH" dirty="0"/>
              <a:t>above method is a </a:t>
            </a:r>
            <a:r>
              <a:rPr lang="en-US" altLang="th-TH" u="sng" dirty="0">
                <a:solidFill>
                  <a:srgbClr val="FF3300"/>
                </a:solidFill>
              </a:rPr>
              <a:t>short-cut method</a:t>
            </a:r>
            <a:r>
              <a:rPr lang="en-US" altLang="th-TH" dirty="0">
                <a:solidFill>
                  <a:srgbClr val="FF3300"/>
                </a:solidFill>
              </a:rPr>
              <a:t>.</a:t>
            </a:r>
            <a:r>
              <a:rPr lang="en-US" altLang="th-TH" dirty="0"/>
              <a:t> You may also determine the solution by setting up the circuit formula directly using KCL, KVL , ohms law, capacitor and inductor VI laws.</a:t>
            </a:r>
          </a:p>
        </p:txBody>
      </p:sp>
      <p:sp>
        <p:nvSpPr>
          <p:cNvPr id="201742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201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31953"/>
              </p:ext>
            </p:extLst>
          </p:nvPr>
        </p:nvGraphicFramePr>
        <p:xfrm>
          <a:off x="1739900" y="2808288"/>
          <a:ext cx="56642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99" name="Equation" r:id="rId4" imgW="2057400" imgH="228600" progId="Equation.3">
                  <p:embed/>
                </p:oleObj>
              </mc:Choice>
              <mc:Fallback>
                <p:oleObj name="Equation" r:id="rId4" imgW="20574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808288"/>
                        <a:ext cx="5664200" cy="62071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0561" y="3541425"/>
            <a:ext cx="8373382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การวิเคราะห์ผลตอบสนองของ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Voltag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ั้น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ราจะต้องหาค่าต่อไปนี้</a:t>
            </a:r>
          </a:p>
          <a:p>
            <a:pPr marL="742950" indent="-742950">
              <a:lnSpc>
                <a:spcPts val="3600"/>
              </a:lnSpc>
              <a:buAutoNum type="arabicPeriod"/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กระแสเริ่มต้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(0)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742950" indent="-742950">
              <a:lnSpc>
                <a:spcPts val="3600"/>
              </a:lnSpc>
              <a:buAutoNum type="arabicPeriod"/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กระแสสุดท้าย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742950" indent="-742950">
              <a:lnSpc>
                <a:spcPts val="3600"/>
              </a:lnSpc>
              <a:buAutoNum type="arabicPeriod"/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 </a:t>
            </a:r>
            <a:r>
              <a:rPr lang="en-US" sz="3600" b="1" i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L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title"/>
          </p:nvPr>
        </p:nvSpPr>
        <p:spPr>
          <a:xfrm>
            <a:off x="442913" y="-78075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5 The </a:t>
            </a:r>
            <a:r>
              <a:rPr lang="en-US" altLang="th-TH" sz="4000" dirty="0" smtClean="0"/>
              <a:t>Step-Response of </a:t>
            </a:r>
            <a:r>
              <a:rPr lang="en-US" altLang="th-TH" sz="4000" dirty="0"/>
              <a:t>a RL </a:t>
            </a:r>
            <a:r>
              <a:rPr lang="en-US" altLang="th-TH" sz="4000" dirty="0" smtClean="0"/>
              <a:t>Circuit</a:t>
            </a:r>
            <a:endParaRPr lang="en-US" altLang="th-TH" sz="4000" dirty="0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62128" y="936593"/>
            <a:ext cx="8667344" cy="804658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th-TH" sz="2000" b="1" u="sng" dirty="0"/>
              <a:t>Example </a:t>
            </a:r>
            <a:r>
              <a:rPr lang="en-US" altLang="th-TH" sz="2000" b="1" u="sng" dirty="0" smtClean="0"/>
              <a:t>6 </a:t>
            </a:r>
            <a:r>
              <a:rPr lang="en-US" altLang="th-TH" sz="2400" dirty="0" smtClean="0"/>
              <a:t>The </a:t>
            </a:r>
            <a:r>
              <a:rPr lang="en-US" altLang="th-TH" sz="2400" dirty="0"/>
              <a:t>switch in the circuit shown below has been closed for a long time. It opens at t = 0. </a:t>
            </a:r>
            <a:r>
              <a:rPr lang="en-US" altLang="th-TH" sz="2400" dirty="0" smtClean="0"/>
              <a:t> </a:t>
            </a:r>
            <a:r>
              <a:rPr lang="en-US" altLang="th-TH" sz="2400" dirty="0"/>
              <a:t>Find </a:t>
            </a:r>
            <a:r>
              <a:rPr lang="en-US" altLang="th-TH" sz="2400" dirty="0" err="1"/>
              <a:t>i</a:t>
            </a:r>
            <a:r>
              <a:rPr lang="en-US" altLang="th-TH" sz="2400" dirty="0"/>
              <a:t>(t) for t &gt; 0.</a:t>
            </a:r>
            <a:r>
              <a:rPr lang="en-US" altLang="th-TH" sz="2800" dirty="0"/>
              <a:t> </a:t>
            </a:r>
          </a:p>
        </p:txBody>
      </p:sp>
      <p:pic>
        <p:nvPicPr>
          <p:cNvPr id="202764" name="Picture 12" descr="07-05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7524" y="1726660"/>
            <a:ext cx="4545013" cy="1871663"/>
          </a:xfrm>
          <a:ln/>
        </p:spPr>
      </p:pic>
      <p:sp>
        <p:nvSpPr>
          <p:cNvPr id="1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2E5B5-F5DA-4580-9C81-4D96FC29E1A9}" type="slidenum">
              <a:rPr lang="en-US" altLang="th-TH"/>
              <a:pPr/>
              <a:t>76</a:t>
            </a:fld>
            <a:endParaRPr lang="en-US" altLang="th-TH"/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3" name="TextBox 12"/>
          <p:cNvSpPr txBox="1"/>
          <p:nvPr/>
        </p:nvSpPr>
        <p:spPr>
          <a:xfrm>
            <a:off x="4960061" y="1774587"/>
            <a:ext cx="3956532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ทำ 1. หา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0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ณ เวล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≤0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witc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ู่ในสถาน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 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ircui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เป็นเวลานาน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สมื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hort circuit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วงจร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own Arrow 1"/>
          <p:cNvSpPr/>
          <p:nvPr/>
        </p:nvSpPr>
        <p:spPr>
          <a:xfrm>
            <a:off x="6738025" y="3809645"/>
            <a:ext cx="654996" cy="4961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2" descr="07-05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71580" y="4305756"/>
            <a:ext cx="4545013" cy="1871663"/>
          </a:xfrm>
          <a:solidFill>
            <a:schemeClr val="bg1"/>
          </a:solidFill>
          <a:ln/>
        </p:spPr>
      </p:pic>
      <p:sp>
        <p:nvSpPr>
          <p:cNvPr id="3" name="Rectangle 2"/>
          <p:cNvSpPr/>
          <p:nvPr/>
        </p:nvSpPr>
        <p:spPr>
          <a:xfrm>
            <a:off x="5424792" y="4882677"/>
            <a:ext cx="972766" cy="11770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329464" y="4305756"/>
            <a:ext cx="645268" cy="5872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222460" y="4809009"/>
            <a:ext cx="75227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eft Arrow 5"/>
          <p:cNvSpPr/>
          <p:nvPr/>
        </p:nvSpPr>
        <p:spPr>
          <a:xfrm>
            <a:off x="3848495" y="5286172"/>
            <a:ext cx="259098" cy="39072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48787" y="4579214"/>
            <a:ext cx="1787669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กระแส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88478"/>
              </p:ext>
            </p:extLst>
          </p:nvPr>
        </p:nvGraphicFramePr>
        <p:xfrm>
          <a:off x="1852545" y="5286172"/>
          <a:ext cx="1731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8" name="Equation" r:id="rId5" imgW="672840" imgH="203040" progId="Equation.3">
                  <p:embed/>
                </p:oleObj>
              </mc:Choice>
              <mc:Fallback>
                <p:oleObj name="Equation" r:id="rId5" imgW="672840" imgH="203040" progId="Equation.3">
                  <p:embed/>
                  <p:pic>
                    <p:nvPicPr>
                      <p:cNvPr id="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45" y="5286172"/>
                        <a:ext cx="1731963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593404" y="4809009"/>
            <a:ext cx="0" cy="125071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2" descr="07-0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74634" y="589908"/>
            <a:ext cx="4545013" cy="1871663"/>
          </a:xfrm>
          <a:prstGeom prst="rect">
            <a:avLst/>
          </a:prstGeom>
          <a:ln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77</a:t>
            </a:fld>
            <a:endParaRPr lang="en-US" altLang="th-TH"/>
          </a:p>
        </p:txBody>
      </p:sp>
      <p:sp>
        <p:nvSpPr>
          <p:cNvPr id="7" name="TextBox 6"/>
          <p:cNvSpPr txBox="1"/>
          <p:nvPr/>
        </p:nvSpPr>
        <p:spPr>
          <a:xfrm>
            <a:off x="249474" y="189743"/>
            <a:ext cx="781976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หา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จากตอน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Switch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 มาเป็นสถาน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Open circuit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ในภายหลัง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t&gt;0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และ 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ก็เสมื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Short circuit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78106" y="4854495"/>
            <a:ext cx="589456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กระแส </a:t>
            </a:r>
            <a:r>
              <a:rPr lang="en-US" sz="3600" b="1" dirty="0" err="1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สูตร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urrent divider</a:t>
            </a:r>
          </a:p>
        </p:txBody>
      </p:sp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66001"/>
              </p:ext>
            </p:extLst>
          </p:nvPr>
        </p:nvGraphicFramePr>
        <p:xfrm>
          <a:off x="2844795" y="5488817"/>
          <a:ext cx="39211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5" name="Equation" r:id="rId5" imgW="1523880" imgH="431640" progId="Equation.3">
                  <p:embed/>
                </p:oleObj>
              </mc:Choice>
              <mc:Fallback>
                <p:oleObj name="Equation" r:id="rId5" imgW="1523880" imgH="431640" progId="Equation.3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795" y="5488817"/>
                        <a:ext cx="3921125" cy="1100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3809494" y="2565684"/>
            <a:ext cx="4545013" cy="1889335"/>
            <a:chOff x="2337593" y="1204010"/>
            <a:chExt cx="4545013" cy="1889335"/>
          </a:xfrm>
        </p:grpSpPr>
        <p:pic>
          <p:nvPicPr>
            <p:cNvPr id="52" name="Picture 12" descr="07-05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37593" y="1221682"/>
              <a:ext cx="4545013" cy="1871663"/>
            </a:xfrm>
            <a:prstGeom prst="rect">
              <a:avLst/>
            </a:prstGeom>
            <a:ln/>
          </p:spPr>
        </p:pic>
        <p:sp>
          <p:nvSpPr>
            <p:cNvPr id="53" name="Rectangle 52"/>
            <p:cNvSpPr/>
            <p:nvPr/>
          </p:nvSpPr>
          <p:spPr>
            <a:xfrm>
              <a:off x="4406341" y="1204010"/>
              <a:ext cx="645268" cy="5872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4319081" y="1723171"/>
              <a:ext cx="7325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Down Arrow 54"/>
          <p:cNvSpPr/>
          <p:nvPr/>
        </p:nvSpPr>
        <p:spPr>
          <a:xfrm>
            <a:off x="5831412" y="2548716"/>
            <a:ext cx="501178" cy="3099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4914900" y="3105316"/>
            <a:ext cx="1003772" cy="13020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52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ight Arrow 21"/>
          <p:cNvSpPr/>
          <p:nvPr/>
        </p:nvSpPr>
        <p:spPr>
          <a:xfrm>
            <a:off x="4966614" y="1531300"/>
            <a:ext cx="2475438" cy="541475"/>
          </a:xfrm>
          <a:prstGeom prst="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716445" y="2673395"/>
            <a:ext cx="3828672" cy="1782767"/>
            <a:chOff x="513207" y="4601805"/>
            <a:chExt cx="3828672" cy="178276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3207" y="4601805"/>
              <a:ext cx="3828672" cy="1782767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3475055" y="4681547"/>
              <a:ext cx="281964" cy="754445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645599" y="5199751"/>
              <a:ext cx="1073185" cy="10968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86027" y="5493188"/>
              <a:ext cx="441998" cy="464860"/>
            </a:xfrm>
            <a:prstGeom prst="rect">
              <a:avLst/>
            </a:prstGeom>
          </p:spPr>
        </p:pic>
        <p:graphicFrame>
          <p:nvGraphicFramePr>
            <p:cNvPr id="1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927922"/>
                </p:ext>
              </p:extLst>
            </p:nvPr>
          </p:nvGraphicFramePr>
          <p:xfrm>
            <a:off x="3452445" y="4693749"/>
            <a:ext cx="532678" cy="283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862" name="Equation" r:id="rId6" imgW="330120" imgH="177480" progId="Equation.3">
                    <p:embed/>
                  </p:oleObj>
                </mc:Choice>
                <mc:Fallback>
                  <p:oleObj name="Equation" r:id="rId6" imgW="330120" imgH="177480" progId="Equation.3">
                    <p:embed/>
                    <p:pic>
                      <p:nvPicPr>
                        <p:cNvPr id="4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445" y="4693749"/>
                          <a:ext cx="532678" cy="28323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14648"/>
                </p:ext>
              </p:extLst>
            </p:nvPr>
          </p:nvGraphicFramePr>
          <p:xfrm>
            <a:off x="3368553" y="5585791"/>
            <a:ext cx="55245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863" name="Equation" r:id="rId8" imgW="342720" imgH="177480" progId="Equation.3">
                    <p:embed/>
                  </p:oleObj>
                </mc:Choice>
                <mc:Fallback>
                  <p:oleObj name="Equation" r:id="rId8" imgW="342720" imgH="177480" progId="Equation.3">
                    <p:embed/>
                    <p:pic>
                      <p:nvPicPr>
                        <p:cNvPr id="4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553" y="5585791"/>
                          <a:ext cx="552450" cy="2825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own Arrow 1"/>
          <p:cNvSpPr/>
          <p:nvPr/>
        </p:nvSpPr>
        <p:spPr>
          <a:xfrm>
            <a:off x="7721997" y="1802038"/>
            <a:ext cx="400050" cy="932689"/>
          </a:xfrm>
          <a:prstGeom prst="down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78</a:t>
            </a:fld>
            <a:endParaRPr lang="en-US" altLang="th-TH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24658"/>
              </p:ext>
            </p:extLst>
          </p:nvPr>
        </p:nvGraphicFramePr>
        <p:xfrm>
          <a:off x="3091966" y="4812541"/>
          <a:ext cx="4545013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4" name="Equation" r:id="rId10" imgW="1765080" imgH="698400" progId="Equation.3">
                  <p:embed/>
                </p:oleObj>
              </mc:Choice>
              <mc:Fallback>
                <p:oleObj name="Equation" r:id="rId10" imgW="1765080" imgH="698400" progId="Equation.3">
                  <p:embed/>
                  <p:pic>
                    <p:nvPicPr>
                      <p:cNvPr id="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966" y="4812541"/>
                        <a:ext cx="4545013" cy="177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1137" y="4936366"/>
            <a:ext cx="265008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. แทนค่าลงในสูตร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4307" y="271314"/>
            <a:ext cx="348044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หา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14307" y="644669"/>
            <a:ext cx="4545013" cy="1871663"/>
            <a:chOff x="1793133" y="942601"/>
            <a:chExt cx="4545013" cy="1871663"/>
          </a:xfrm>
        </p:grpSpPr>
        <p:pic>
          <p:nvPicPr>
            <p:cNvPr id="8" name="Picture 12" descr="07-05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93133" y="942601"/>
              <a:ext cx="4545013" cy="1871663"/>
            </a:xfrm>
            <a:prstGeom prst="rect">
              <a:avLst/>
            </a:prstGeom>
            <a:ln/>
          </p:spPr>
        </p:pic>
        <p:sp>
          <p:nvSpPr>
            <p:cNvPr id="9" name="Rectangle 8"/>
            <p:cNvSpPr/>
            <p:nvPr/>
          </p:nvSpPr>
          <p:spPr>
            <a:xfrm>
              <a:off x="2769141" y="1520191"/>
              <a:ext cx="1073185" cy="12378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52647"/>
              </p:ext>
            </p:extLst>
          </p:nvPr>
        </p:nvGraphicFramePr>
        <p:xfrm>
          <a:off x="1253515" y="3681779"/>
          <a:ext cx="2781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5" name="Equation" r:id="rId13" imgW="1079280" imgH="393480" progId="Equation.3">
                  <p:embed/>
                </p:oleObj>
              </mc:Choice>
              <mc:Fallback>
                <p:oleObj name="Equation" r:id="rId13" imgW="1079280" imgH="393480" progId="Equation.3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15" y="3681779"/>
                        <a:ext cx="2781300" cy="1001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74386" y="1248610"/>
            <a:ext cx="1695272" cy="103874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Source </a:t>
            </a:r>
            <a:endParaRPr lang="th-TH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>
              <a:lnSpc>
                <a:spcPts val="3600"/>
              </a:lnSpc>
            </a:pP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Transform</a:t>
            </a:r>
          </a:p>
        </p:txBody>
      </p:sp>
      <p:sp>
        <p:nvSpPr>
          <p:cNvPr id="19" name="Left Arrow 18"/>
          <p:cNvSpPr/>
          <p:nvPr/>
        </p:nvSpPr>
        <p:spPr>
          <a:xfrm>
            <a:off x="4160740" y="3105789"/>
            <a:ext cx="259098" cy="39072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69577"/>
              </p:ext>
            </p:extLst>
          </p:nvPr>
        </p:nvGraphicFramePr>
        <p:xfrm>
          <a:off x="1231137" y="3137256"/>
          <a:ext cx="2781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6" name="Equation" r:id="rId15" imgW="1079280" imgH="177480" progId="Equation.3">
                  <p:embed/>
                </p:oleObj>
              </mc:Choice>
              <mc:Fallback>
                <p:oleObj name="Equation" r:id="rId15" imgW="1079280" imgH="177480" progId="Equation.3">
                  <p:embed/>
                  <p:pic>
                    <p:nvPicPr>
                      <p:cNvPr id="4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37" y="3137256"/>
                        <a:ext cx="2781300" cy="452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7483" y="3589694"/>
            <a:ext cx="593432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 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2944870" y="975836"/>
            <a:ext cx="1914449" cy="1605474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442052" y="2762041"/>
            <a:ext cx="1103065" cy="1786206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02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503774" y="2983954"/>
            <a:ext cx="3647989" cy="2411012"/>
            <a:chOff x="4254754" y="3979498"/>
            <a:chExt cx="3647989" cy="241101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6694" t="7827"/>
            <a:stretch/>
          </p:blipFill>
          <p:spPr>
            <a:xfrm>
              <a:off x="4254754" y="3979498"/>
              <a:ext cx="3647989" cy="2411012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886450" y="3979498"/>
              <a:ext cx="1200150" cy="1478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5886450" y="5194529"/>
              <a:ext cx="120015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6997147" y="5553076"/>
              <a:ext cx="756799" cy="6416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7219950" y="5324475"/>
              <a:ext cx="0" cy="8993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79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830" y="286788"/>
            <a:ext cx="2829389" cy="5206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6694" t="7827"/>
          <a:stretch/>
        </p:blipFill>
        <p:spPr>
          <a:xfrm>
            <a:off x="282829" y="1689255"/>
            <a:ext cx="3647989" cy="24110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829" y="850852"/>
            <a:ext cx="8575279" cy="7542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0468" y="1482982"/>
            <a:ext cx="3956532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ทำ 1. หา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0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ณ เวล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≤0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witc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ู่ในสถาน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 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ircui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เป็นเวลานาน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สมื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hort circuit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วงจร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2523" y="4656998"/>
            <a:ext cx="2441199" cy="817271"/>
          </a:xfrm>
          <a:prstGeom prst="rect">
            <a:avLst/>
          </a:prstGeom>
        </p:spPr>
      </p:pic>
      <p:sp>
        <p:nvSpPr>
          <p:cNvPr id="20" name="Left Arrow 19"/>
          <p:cNvSpPr/>
          <p:nvPr/>
        </p:nvSpPr>
        <p:spPr>
          <a:xfrm>
            <a:off x="3838575" y="4876801"/>
            <a:ext cx="447675" cy="47624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16380" y="4359659"/>
            <a:ext cx="1787669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กระแส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2829" y="5518491"/>
            <a:ext cx="84834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เนื่องจากกระแส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สามารถเปลี่ยนแปลงได้อย่างฉับพลัน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5337" y="5934801"/>
            <a:ext cx="4393397" cy="702944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93216" y="6077967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</a:p>
        </p:txBody>
      </p:sp>
    </p:spTree>
    <p:extLst>
      <p:ext uri="{BB962C8B-B14F-4D97-AF65-F5344CB8AC3E}">
        <p14:creationId xmlns:p14="http://schemas.microsoft.com/office/powerpoint/2010/main" val="149852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1728" y="1285314"/>
            <a:ext cx="3477399" cy="120836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8</a:t>
            </a:fld>
            <a:endParaRPr lang="en-US" alt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6590" t="-3889" r="3352" b="3889"/>
          <a:stretch/>
        </p:blipFill>
        <p:spPr>
          <a:xfrm>
            <a:off x="5715000" y="180159"/>
            <a:ext cx="3124200" cy="10715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835" y="279443"/>
            <a:ext cx="2482575" cy="201174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4250" y="405858"/>
            <a:ext cx="2479631" cy="65473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814250" y="1128313"/>
            <a:ext cx="36760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ำลังไฟฟ้าที่สูญเสียที่ </a:t>
            </a:r>
            <a:r>
              <a:rPr lang="en-US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istor</a:t>
            </a:r>
            <a:endParaRPr lang="en-US" sz="32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16879" y="2282099"/>
            <a:ext cx="40206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พลังงานไฟฟ้าที่สูญเสียที่ </a:t>
            </a:r>
            <a:r>
              <a:rPr lang="en-US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istor</a:t>
            </a:r>
            <a:endParaRPr lang="en-US" sz="32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4448" y="2808876"/>
            <a:ext cx="6738866" cy="178716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12906" y="4836731"/>
            <a:ext cx="86786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งจร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free RC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ำงานได้โดยพลังงานที่สะสมใน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ถูกเปลี่ยน</a:t>
            </a:r>
          </a:p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ูปเป็นพลังงานที่จ่ายให้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ำให้แรงดันของ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กลงไปเรื่อยๆ ในขณะที่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ร้อนขึ้นเรื่อยๆ (พลังงานที่สะสมใน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ูกเปลี่ยนเป็นพลังงานความร้อนที่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en-US" sz="32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2897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80</a:t>
            </a:fld>
            <a:endParaRPr lang="en-US" altLang="th-TH"/>
          </a:p>
        </p:txBody>
      </p:sp>
      <p:sp>
        <p:nvSpPr>
          <p:cNvPr id="4" name="TextBox 3"/>
          <p:cNvSpPr txBox="1"/>
          <p:nvPr/>
        </p:nvSpPr>
        <p:spPr>
          <a:xfrm>
            <a:off x="249474" y="189743"/>
            <a:ext cx="781976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หา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จากตอน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Switch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 มาเป็นสถาน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Open circuit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ในภายหลัง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t&gt;0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และ 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ก็เสมื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Short circuit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6694" t="7827"/>
          <a:stretch/>
        </p:blipFill>
        <p:spPr>
          <a:xfrm>
            <a:off x="4421254" y="709215"/>
            <a:ext cx="3647989" cy="2411012"/>
          </a:xfrm>
          <a:prstGeom prst="rect">
            <a:avLst/>
          </a:prstGeom>
        </p:spPr>
      </p:pic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61346"/>
              </p:ext>
            </p:extLst>
          </p:nvPr>
        </p:nvGraphicFramePr>
        <p:xfrm>
          <a:off x="693738" y="1914721"/>
          <a:ext cx="29130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2" name="Equation" r:id="rId4" imgW="1130040" imgH="393480" progId="Equation.3">
                  <p:embed/>
                </p:oleObj>
              </mc:Choice>
              <mc:Fallback>
                <p:oleObj name="Equation" r:id="rId4" imgW="1130040" imgH="393480" progId="Equation.3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914721"/>
                        <a:ext cx="2913062" cy="1001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9474" y="2916434"/>
            <a:ext cx="348044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หาค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61630"/>
              </p:ext>
            </p:extLst>
          </p:nvPr>
        </p:nvGraphicFramePr>
        <p:xfrm>
          <a:off x="1190625" y="3470432"/>
          <a:ext cx="28146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3" name="Equation" r:id="rId6" imgW="1091880" imgH="393480" progId="Equation.3">
                  <p:embed/>
                </p:oleObj>
              </mc:Choice>
              <mc:Fallback>
                <p:oleObj name="Equation" r:id="rId6" imgW="1091880" imgH="393480" progId="Equation.3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470432"/>
                        <a:ext cx="2814638" cy="1001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26325"/>
              </p:ext>
            </p:extLst>
          </p:nvPr>
        </p:nvGraphicFramePr>
        <p:xfrm>
          <a:off x="3091966" y="4812541"/>
          <a:ext cx="4545013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4" name="Equation" r:id="rId8" imgW="1765080" imgH="698400" progId="Equation.3">
                  <p:embed/>
                </p:oleObj>
              </mc:Choice>
              <mc:Fallback>
                <p:oleObj name="Equation" r:id="rId8" imgW="1765080" imgH="698400" progId="Equation.3">
                  <p:embed/>
                  <p:pic>
                    <p:nvPicPr>
                      <p:cNvPr id="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966" y="4812541"/>
                        <a:ext cx="4545013" cy="177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1137" y="4936366"/>
            <a:ext cx="265008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. แทนค่าลงในสูตร</a:t>
            </a:r>
          </a:p>
        </p:txBody>
      </p:sp>
    </p:spTree>
    <p:extLst>
      <p:ext uri="{BB962C8B-B14F-4D97-AF65-F5344CB8AC3E}">
        <p14:creationId xmlns:p14="http://schemas.microsoft.com/office/powerpoint/2010/main" val="380983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81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756" y="190484"/>
            <a:ext cx="2428318" cy="4572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756" y="633989"/>
            <a:ext cx="8736919" cy="762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756" y="1431551"/>
            <a:ext cx="3725242" cy="24955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3755" y="3891148"/>
            <a:ext cx="8736919" cy="1038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ทำ 1. หา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0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ณ เวล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≤0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นั้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1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ู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่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สถาน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pen circuit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เป็นเวลานาน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มีกระแสไหลในวงจร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0)=0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15746" y="1503261"/>
            <a:ext cx="5102679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โจทย์ข้อนี้เมื่อ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0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วิตซ์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1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มาเมื่อ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4 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วิตซ์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ดังนั้นเราจะแบ่งการวิเคราะห์ 3 ช่วง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.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่วง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&lt;0</a:t>
            </a:r>
            <a:r>
              <a:rPr lang="en-US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,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.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่วงเวลา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&lt;t&lt;4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.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่วงเวลา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&gt;4</a:t>
            </a:r>
            <a:endParaRPr lang="th-TH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8180" y="5376589"/>
            <a:ext cx="83072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. หา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งจร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1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Open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43358"/>
              </p:ext>
            </p:extLst>
          </p:nvPr>
        </p:nvGraphicFramePr>
        <p:xfrm>
          <a:off x="3389313" y="4812022"/>
          <a:ext cx="16367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0" name="Equation" r:id="rId7" imgW="634680" imgH="203040" progId="Equation.3">
                  <p:embed/>
                </p:oleObj>
              </mc:Choice>
              <mc:Fallback>
                <p:oleObj name="Equation" r:id="rId7" imgW="634680" imgH="203040" progId="Equation.3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812022"/>
                        <a:ext cx="1636712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47163"/>
              </p:ext>
            </p:extLst>
          </p:nvPr>
        </p:nvGraphicFramePr>
        <p:xfrm>
          <a:off x="4293013" y="5713037"/>
          <a:ext cx="2946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1" name="Equation" r:id="rId9" imgW="1143000" imgH="393480" progId="Equation.3">
                  <p:embed/>
                </p:oleObj>
              </mc:Choice>
              <mc:Fallback>
                <p:oleObj name="Equation" r:id="rId9" imgW="1143000" imgH="393480" progId="Equation.3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013" y="5713037"/>
                        <a:ext cx="2946400" cy="1001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3755" y="5925354"/>
            <a:ext cx="830722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สมื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hort Circuit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</a:p>
        </p:txBody>
      </p:sp>
    </p:spTree>
    <p:extLst>
      <p:ext uri="{BB962C8B-B14F-4D97-AF65-F5344CB8AC3E}">
        <p14:creationId xmlns:p14="http://schemas.microsoft.com/office/powerpoint/2010/main" val="182780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82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338179" y="414064"/>
            <a:ext cx="86438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ห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งจร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1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Open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28925"/>
              </p:ext>
            </p:extLst>
          </p:nvPr>
        </p:nvGraphicFramePr>
        <p:xfrm>
          <a:off x="4781550" y="1214125"/>
          <a:ext cx="31083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0" name="Equation" r:id="rId3" imgW="1206360" imgH="393480" progId="Equation.3">
                  <p:embed/>
                </p:oleObj>
              </mc:Choice>
              <mc:Fallback>
                <p:oleObj name="Equation" r:id="rId3" imgW="1206360" imgH="393480" progId="Equation.3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214125"/>
                        <a:ext cx="3108325" cy="1001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179" y="968062"/>
            <a:ext cx="3725242" cy="249555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19325" y="1602268"/>
            <a:ext cx="1123950" cy="1478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14525" y="2457450"/>
            <a:ext cx="1123950" cy="542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41136"/>
              </p:ext>
            </p:extLst>
          </p:nvPr>
        </p:nvGraphicFramePr>
        <p:xfrm>
          <a:off x="4063421" y="3524767"/>
          <a:ext cx="4545013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1" name="Equation" r:id="rId6" imgW="1765080" imgH="698400" progId="Equation.3">
                  <p:embed/>
                </p:oleObj>
              </mc:Choice>
              <mc:Fallback>
                <p:oleObj name="Equation" r:id="rId6" imgW="1765080" imgH="698400" progId="Equation.3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21" y="3524767"/>
                        <a:ext cx="4545013" cy="177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0160" y="3567016"/>
            <a:ext cx="350128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. ได้กระแสในช่ว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&lt;t&lt;4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68438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1579" y="5685895"/>
            <a:ext cx="4051561" cy="903059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83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185778" y="280714"/>
            <a:ext cx="76437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. เมื่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4</a:t>
            </a:r>
            <a:r>
              <a:rPr lang="en-US" sz="3600" b="1" baseline="30000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ณะก่อน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กระแส</a:t>
            </a: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86489"/>
              </p:ext>
            </p:extLst>
          </p:nvPr>
        </p:nvGraphicFramePr>
        <p:xfrm>
          <a:off x="919163" y="834712"/>
          <a:ext cx="70008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9" name="Equation" r:id="rId4" imgW="2717640" imgH="253800" progId="Equation.3">
                  <p:embed/>
                </p:oleObj>
              </mc:Choice>
              <mc:Fallback>
                <p:oleObj name="Equation" r:id="rId4" imgW="2717640" imgH="253800" progId="Equation.3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834712"/>
                        <a:ext cx="7000875" cy="646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6266" y="1757824"/>
            <a:ext cx="76437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มาเมื่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4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ั้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วงจร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72910" y="2104986"/>
            <a:ext cx="3725242" cy="2425388"/>
            <a:chOff x="185778" y="2552700"/>
            <a:chExt cx="3725242" cy="242538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6"/>
            <a:srcRect t="8157"/>
            <a:stretch/>
          </p:blipFill>
          <p:spPr>
            <a:xfrm>
              <a:off x="185778" y="2686089"/>
              <a:ext cx="3725242" cy="2291999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1504949" y="2552700"/>
              <a:ext cx="800101" cy="971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048399" y="3234934"/>
              <a:ext cx="971026" cy="359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2447925" y="3234934"/>
              <a:ext cx="1" cy="395326"/>
            </a:xfrm>
            <a:prstGeom prst="line">
              <a:avLst/>
            </a:prstGeom>
            <a:ln w="19050">
              <a:solidFill>
                <a:schemeClr val="tx1"/>
              </a:solidFill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504949" y="3019425"/>
              <a:ext cx="862014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4098152" y="2267664"/>
            <a:ext cx="4807723" cy="1038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6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หา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งจร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1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แล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Clos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สมือ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hort Circuit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65073" y="4561438"/>
            <a:ext cx="3690053" cy="100089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026407" y="3262700"/>
            <a:ext cx="39000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ือแรงดันที่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ใช้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CL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P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4442" y="5364282"/>
            <a:ext cx="136293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6184" y="5685895"/>
            <a:ext cx="1646565" cy="839639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083024" y="5909780"/>
            <a:ext cx="1362933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765073" y="4575989"/>
            <a:ext cx="1333078" cy="919936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4414014" y="4603473"/>
            <a:ext cx="1224786" cy="919936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5954663" y="4603473"/>
            <a:ext cx="427087" cy="919936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1428650" y="2609850"/>
            <a:ext cx="1343125" cy="2442821"/>
          </a:xfrm>
          <a:custGeom>
            <a:avLst/>
            <a:gdLst>
              <a:gd name="connsiteX0" fmla="*/ 1343125 w 1343125"/>
              <a:gd name="connsiteY0" fmla="*/ 2438400 h 2442821"/>
              <a:gd name="connsiteX1" fmla="*/ 38200 w 1343125"/>
              <a:gd name="connsiteY1" fmla="*/ 2057400 h 2442821"/>
              <a:gd name="connsiteX2" fmla="*/ 476350 w 1343125"/>
              <a:gd name="connsiteY2" fmla="*/ 0 h 2442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3125" h="2442821">
                <a:moveTo>
                  <a:pt x="1343125" y="2438400"/>
                </a:moveTo>
                <a:cubicBezTo>
                  <a:pt x="762893" y="2451100"/>
                  <a:pt x="182662" y="2463800"/>
                  <a:pt x="38200" y="2057400"/>
                </a:cubicBezTo>
                <a:cubicBezTo>
                  <a:pt x="-106263" y="1651000"/>
                  <a:pt x="185043" y="825500"/>
                  <a:pt x="476350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2695575" y="3048000"/>
            <a:ext cx="1790700" cy="1571625"/>
          </a:xfrm>
          <a:custGeom>
            <a:avLst/>
            <a:gdLst>
              <a:gd name="connsiteX0" fmla="*/ 1790700 w 1790700"/>
              <a:gd name="connsiteY0" fmla="*/ 1571625 h 1571625"/>
              <a:gd name="connsiteX1" fmla="*/ 1581150 w 1790700"/>
              <a:gd name="connsiteY1" fmla="*/ 876300 h 1571625"/>
              <a:gd name="connsiteX2" fmla="*/ 600075 w 1790700"/>
              <a:gd name="connsiteY2" fmla="*/ 619125 h 1571625"/>
              <a:gd name="connsiteX3" fmla="*/ 0 w 1790700"/>
              <a:gd name="connsiteY3" fmla="*/ 0 h 1571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0700" h="1571625">
                <a:moveTo>
                  <a:pt x="1790700" y="1571625"/>
                </a:moveTo>
                <a:cubicBezTo>
                  <a:pt x="1785143" y="1303337"/>
                  <a:pt x="1779587" y="1035050"/>
                  <a:pt x="1581150" y="876300"/>
                </a:cubicBezTo>
                <a:cubicBezTo>
                  <a:pt x="1382713" y="717550"/>
                  <a:pt x="863600" y="765175"/>
                  <a:pt x="600075" y="619125"/>
                </a:cubicBezTo>
                <a:cubicBezTo>
                  <a:pt x="336550" y="473075"/>
                  <a:pt x="168275" y="236537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3790950" y="3076575"/>
            <a:ext cx="2190750" cy="1552575"/>
          </a:xfrm>
          <a:custGeom>
            <a:avLst/>
            <a:gdLst>
              <a:gd name="connsiteX0" fmla="*/ 2190750 w 2190750"/>
              <a:gd name="connsiteY0" fmla="*/ 1552575 h 1552575"/>
              <a:gd name="connsiteX1" fmla="*/ 561975 w 2190750"/>
              <a:gd name="connsiteY1" fmla="*/ 561975 h 1552575"/>
              <a:gd name="connsiteX2" fmla="*/ 0 w 2190750"/>
              <a:gd name="connsiteY2" fmla="*/ 0 h 1552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0750" h="1552575">
                <a:moveTo>
                  <a:pt x="2190750" y="1552575"/>
                </a:moveTo>
                <a:cubicBezTo>
                  <a:pt x="1558925" y="1186656"/>
                  <a:pt x="927100" y="820737"/>
                  <a:pt x="561975" y="561975"/>
                </a:cubicBezTo>
                <a:cubicBezTo>
                  <a:pt x="196850" y="303213"/>
                  <a:pt x="57150" y="77787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38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6712" y="2647950"/>
            <a:ext cx="5383824" cy="99742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84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204829" y="271698"/>
            <a:ext cx="720562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7. ห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งจร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1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และ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25285" y="666711"/>
            <a:ext cx="3725242" cy="2425388"/>
            <a:chOff x="185778" y="2552700"/>
            <a:chExt cx="3725242" cy="242538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t="8157"/>
            <a:stretch/>
          </p:blipFill>
          <p:spPr>
            <a:xfrm>
              <a:off x="185778" y="2686089"/>
              <a:ext cx="3725242" cy="2291999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1504949" y="2552700"/>
              <a:ext cx="800101" cy="971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048399" y="3234934"/>
              <a:ext cx="971026" cy="359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47925" y="3234934"/>
              <a:ext cx="1" cy="3953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504949" y="3019425"/>
              <a:ext cx="8620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4235475" y="812624"/>
            <a:ext cx="46748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้องหา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hevenin’s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equivalent 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sistanc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ขั้ว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ให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hort circuit voltage sourc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ไม่นำ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าคิด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5285" y="3948544"/>
            <a:ext cx="720562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ด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ime constant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งจรที่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1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และ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6057" y="4577373"/>
            <a:ext cx="3276913" cy="111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27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85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930" y="1702243"/>
            <a:ext cx="7324881" cy="14402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072" y="977916"/>
            <a:ext cx="6924345" cy="841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5037" y="328210"/>
            <a:ext cx="3134191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8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ได้กระแสในช่ว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&gt;4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5322" t="11086"/>
          <a:stretch/>
        </p:blipFill>
        <p:spPr>
          <a:xfrm>
            <a:off x="297436" y="4606462"/>
            <a:ext cx="7459544" cy="15956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7436" y="3265138"/>
            <a:ext cx="124585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รุปรวม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319887" y="1171575"/>
            <a:ext cx="699914" cy="448402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910014" y="253256"/>
            <a:ext cx="3090911" cy="9111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1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ต้องใช้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-4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สูตรเพราะ</a:t>
            </a:r>
          </a:p>
          <a:p>
            <a:pPr>
              <a:lnSpc>
                <a:spcPts val="3100"/>
              </a:lnSpc>
            </a:pP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Close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วลา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=4</a:t>
            </a:r>
            <a:endParaRPr lang="th-TH" sz="32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687486" y="647379"/>
            <a:ext cx="279679" cy="49654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187134" y="3752850"/>
            <a:ext cx="975291" cy="1492706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90838" y="3376915"/>
            <a:ext cx="5472973" cy="5136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100"/>
              </a:lnSpc>
            </a:pPr>
            <a:r>
              <a:rPr lang="th-TH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ูตรนี้เป็นของวงจรที่ </a:t>
            </a:r>
            <a:r>
              <a:rPr lang="en-US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1 Close </a:t>
            </a:r>
            <a:r>
              <a:rPr lang="th-TH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Open</a:t>
            </a:r>
            <a:endParaRPr lang="th-TH" sz="3200" b="1" dirty="0" smtClean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79830" y="3842219"/>
            <a:ext cx="2821606" cy="8874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100"/>
              </a:lnSpc>
            </a:pPr>
            <a:r>
              <a:rPr lang="th-TH" sz="32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ูตรนี้เป็นของวงจรที่ </a:t>
            </a:r>
            <a:endParaRPr lang="en-US" sz="3200" b="1" dirty="0" smtClean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100"/>
              </a:lnSpc>
            </a:pPr>
            <a:r>
              <a:rPr lang="en-US" sz="32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1 </a:t>
            </a:r>
            <a:r>
              <a:rPr lang="th-TH" sz="32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2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2 Close </a:t>
            </a:r>
            <a:r>
              <a:rPr lang="th-TH" sz="32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ั้งคู่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635613" y="4124966"/>
            <a:ext cx="1544217" cy="1598845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218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16FE1-B1BD-4457-8D9F-0AA35F8E3738}" type="slidenum">
              <a:rPr lang="en-US" altLang="th-TH" smtClean="0"/>
              <a:pPr/>
              <a:t>86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467" y="3836425"/>
            <a:ext cx="7821565" cy="2154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68887" y="2842810"/>
            <a:ext cx="388600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9. หาค่ากระแส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2)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5)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322" t="11086"/>
          <a:stretch/>
        </p:blipFill>
        <p:spPr>
          <a:xfrm>
            <a:off x="937477" y="807589"/>
            <a:ext cx="7459544" cy="1595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60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87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342427" y="809730"/>
            <a:ext cx="31806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Free RC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6590" t="-3889" r="3352" b="3889"/>
          <a:stretch/>
        </p:blipFill>
        <p:spPr>
          <a:xfrm>
            <a:off x="3267949" y="2439156"/>
            <a:ext cx="3124200" cy="1071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252" y="1406865"/>
            <a:ext cx="2482575" cy="20117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1541" y="1516975"/>
            <a:ext cx="2479631" cy="6547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9052" y="2764202"/>
            <a:ext cx="1215144" cy="452917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420249" y="3667329"/>
            <a:ext cx="8404698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21686" y="286773"/>
            <a:ext cx="3472425" cy="592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hapter 7 Summary</a:t>
            </a:r>
            <a:endParaRPr lang="th-TH" sz="4000" b="1" dirty="0" smtClean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2820" y="3867352"/>
            <a:ext cx="31470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งจร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 Free RL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105" y="4334439"/>
            <a:ext cx="2136532" cy="20574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36511" y="5593650"/>
            <a:ext cx="3657600" cy="7069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61054" y="4582992"/>
            <a:ext cx="2365240" cy="667490"/>
          </a:xfrm>
          <a:prstGeom prst="rect">
            <a:avLst/>
          </a:prstGeom>
          <a:ln w="25400">
            <a:noFill/>
          </a:ln>
        </p:spPr>
      </p:pic>
      <p:sp>
        <p:nvSpPr>
          <p:cNvPr id="15" name="Rounded Rectangle 14"/>
          <p:cNvSpPr/>
          <p:nvPr/>
        </p:nvSpPr>
        <p:spPr>
          <a:xfrm>
            <a:off x="6141541" y="1516975"/>
            <a:ext cx="2479631" cy="654733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3252625" y="2533528"/>
            <a:ext cx="3139524" cy="894945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6834381" y="2672259"/>
            <a:ext cx="1314622" cy="654733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6392149" y="4582992"/>
            <a:ext cx="2334145" cy="654733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2708663" y="5621131"/>
            <a:ext cx="3758506" cy="731320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04355" y="5505776"/>
            <a:ext cx="1102897" cy="882317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>
          <a:xfrm>
            <a:off x="6826825" y="5537492"/>
            <a:ext cx="1080427" cy="906323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1980"/>
              </p:ext>
            </p:extLst>
          </p:nvPr>
        </p:nvGraphicFramePr>
        <p:xfrm>
          <a:off x="3320104" y="4544019"/>
          <a:ext cx="20812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8" name="Equation" r:id="rId11" imgW="965160" imgH="393480" progId="Equation.3">
                  <p:embed/>
                </p:oleObj>
              </mc:Choice>
              <mc:Fallback>
                <p:oleObj name="Equation" r:id="rId11" imgW="965160" imgH="393480" progId="Equation.3">
                  <p:embed/>
                  <p:pic>
                    <p:nvPicPr>
                      <p:cNvPr id="1823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04" y="4544019"/>
                        <a:ext cx="2081213" cy="8556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44672"/>
              </p:ext>
            </p:extLst>
          </p:nvPr>
        </p:nvGraphicFramePr>
        <p:xfrm>
          <a:off x="3225800" y="1409700"/>
          <a:ext cx="21351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9" name="Equation" r:id="rId13" imgW="990360" imgH="393480" progId="Equation.3">
                  <p:embed/>
                </p:oleObj>
              </mc:Choice>
              <mc:Fallback>
                <p:oleObj name="Equation" r:id="rId13" imgW="990360" imgH="393480" progId="Equation.3">
                  <p:embed/>
                  <p:pic>
                    <p:nvPicPr>
                      <p:cNvPr id="2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409700"/>
                        <a:ext cx="2135188" cy="8556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23142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88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2211566" y="255732"/>
            <a:ext cx="52918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4000" b="1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hapter 7 Summary (continue)</a:t>
            </a:r>
            <a:endParaRPr lang="th-TH" sz="4000" b="1" dirty="0" smtClean="0">
              <a:solidFill>
                <a:srgbClr val="C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2427" y="809730"/>
            <a:ext cx="453040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Response of a RC circuit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20249" y="3667329"/>
            <a:ext cx="8404698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2820" y="3867352"/>
            <a:ext cx="449674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tep Response of a RL circuit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7" name="Picture 20" descr="07-04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0" b="57413"/>
          <a:stretch/>
        </p:blipFill>
        <p:spPr>
          <a:xfrm>
            <a:off x="204282" y="1202278"/>
            <a:ext cx="2300818" cy="2072503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8" name="Picture 16" descr="07-04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97" b="59561"/>
          <a:stretch/>
        </p:blipFill>
        <p:spPr>
          <a:xfrm>
            <a:off x="223733" y="4244410"/>
            <a:ext cx="2538918" cy="1849363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13331"/>
              </p:ext>
            </p:extLst>
          </p:nvPr>
        </p:nvGraphicFramePr>
        <p:xfrm>
          <a:off x="2744484" y="1502483"/>
          <a:ext cx="4952999" cy="59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8" name="Equation" r:id="rId5" imgW="2311200" imgH="228600" progId="Equation.3">
                  <p:embed/>
                </p:oleObj>
              </mc:Choice>
              <mc:Fallback>
                <p:oleObj name="Equation" r:id="rId5" imgW="2311200" imgH="228600" progId="Equation.3">
                  <p:embed/>
                  <p:pic>
                    <p:nvPicPr>
                      <p:cNvPr id="1945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484" y="1502483"/>
                        <a:ext cx="4952999" cy="59033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41830"/>
              </p:ext>
            </p:extLst>
          </p:nvPr>
        </p:nvGraphicFramePr>
        <p:xfrm>
          <a:off x="7794017" y="1565062"/>
          <a:ext cx="11064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9" name="Equation" r:id="rId7" imgW="482400" imgH="177480" progId="Equation.3">
                  <p:embed/>
                </p:oleObj>
              </mc:Choice>
              <mc:Fallback>
                <p:oleObj name="Equation" r:id="rId7" imgW="482400" imgH="177480" progId="Equation.3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017" y="1565062"/>
                        <a:ext cx="1106487" cy="4111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20943"/>
              </p:ext>
            </p:extLst>
          </p:nvPr>
        </p:nvGraphicFramePr>
        <p:xfrm>
          <a:off x="2828620" y="4444433"/>
          <a:ext cx="4784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0" name="Equation" r:id="rId9" imgW="2184120" imgH="228600" progId="Equation.3">
                  <p:embed/>
                </p:oleObj>
              </mc:Choice>
              <mc:Fallback>
                <p:oleObj name="Equation" r:id="rId9" imgW="2184120" imgH="228600" progId="Equation.3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620" y="4444433"/>
                        <a:ext cx="4784725" cy="6032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17264"/>
              </p:ext>
            </p:extLst>
          </p:nvPr>
        </p:nvGraphicFramePr>
        <p:xfrm>
          <a:off x="8009917" y="4323569"/>
          <a:ext cx="8905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1" name="Equation" r:id="rId11" imgW="406080" imgH="393480" progId="Equation.3">
                  <p:embed/>
                </p:oleObj>
              </mc:Choice>
              <mc:Fallback>
                <p:oleObj name="Equation" r:id="rId11" imgW="406080" imgH="393480" progId="Equation.3">
                  <p:embed/>
                  <p:pic>
                    <p:nvPicPr>
                      <p:cNvPr id="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917" y="4323569"/>
                        <a:ext cx="890587" cy="10398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29623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B1141-745B-43AA-B63A-10FD5BA99868}" type="slidenum">
              <a:rPr lang="en-US" altLang="th-TH" smtClean="0"/>
              <a:pPr/>
              <a:t>89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28600"/>
            <a:ext cx="3651386" cy="2209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90800"/>
            <a:ext cx="8541779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29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0056" y="-139047"/>
            <a:ext cx="8243887" cy="1314450"/>
          </a:xfrm>
        </p:spPr>
        <p:txBody>
          <a:bodyPr/>
          <a:lstStyle/>
          <a:p>
            <a:r>
              <a:rPr lang="en-US" altLang="th-TH" sz="4000" dirty="0"/>
              <a:t>7.1 The </a:t>
            </a:r>
            <a:r>
              <a:rPr lang="en-US" altLang="th-TH" sz="4000" dirty="0" smtClean="0"/>
              <a:t>Source-Free RC Circuit</a:t>
            </a:r>
            <a:endParaRPr lang="en-US" altLang="th-TH" sz="4000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1687"/>
            <a:ext cx="8534400" cy="1066800"/>
          </a:xfrm>
        </p:spPr>
        <p:txBody>
          <a:bodyPr>
            <a:noAutofit/>
          </a:bodyPr>
          <a:lstStyle/>
          <a:p>
            <a:r>
              <a:rPr lang="en-US" altLang="th-TH" sz="2400" dirty="0"/>
              <a:t>The</a:t>
            </a:r>
            <a:r>
              <a:rPr lang="en-US" altLang="th-TH" sz="2400" b="1" dirty="0"/>
              <a:t> natural response</a:t>
            </a:r>
            <a:r>
              <a:rPr lang="en-US" altLang="th-TH" sz="2400" dirty="0"/>
              <a:t> of a circuit refers to the behavior (in terms of voltages and currents) of the circuit itself, with </a:t>
            </a:r>
            <a:r>
              <a:rPr lang="en-US" altLang="th-TH" sz="2400" u="sng" dirty="0">
                <a:solidFill>
                  <a:srgbClr val="FF3300"/>
                </a:solidFill>
              </a:rPr>
              <a:t>no external sources of excitation</a:t>
            </a:r>
            <a:r>
              <a:rPr lang="en-US" altLang="th-TH" sz="2400" dirty="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77172" name="Picture 20" descr="07-00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1383" y="2388456"/>
            <a:ext cx="5766770" cy="3089341"/>
          </a:xfrm>
          <a:noFill/>
          <a:ln/>
        </p:spPr>
      </p:pic>
      <p:sp>
        <p:nvSpPr>
          <p:cNvPr id="2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4FAC-A8B3-420C-93AA-BFC4DE230C66}" type="slidenum">
              <a:rPr lang="en-US" altLang="th-TH"/>
              <a:pPr/>
              <a:t>9</a:t>
            </a:fld>
            <a:endParaRPr lang="en-US" altLang="th-TH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52399" y="5141176"/>
            <a:ext cx="8839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th-TH" sz="1800" dirty="0"/>
          </a:p>
          <a:p>
            <a:pPr eaLnBrk="1" hangingPunct="1"/>
            <a:r>
              <a:rPr lang="en-US" altLang="th-TH" sz="2000" dirty="0"/>
              <a:t>The </a:t>
            </a:r>
            <a:r>
              <a:rPr lang="en-US" altLang="th-TH" sz="2000" b="1" u="sng" dirty="0">
                <a:solidFill>
                  <a:srgbClr val="FF3300"/>
                </a:solidFill>
              </a:rPr>
              <a:t>time constant</a:t>
            </a:r>
            <a:r>
              <a:rPr lang="en-US" altLang="th-TH" sz="2000" dirty="0"/>
              <a:t> </a:t>
            </a:r>
            <a:r>
              <a:rPr lang="en-US" altLang="th-TH" i="1" dirty="0">
                <a:sym typeface="Symbol" panose="05050102010706020507" pitchFamily="18" charset="2"/>
              </a:rPr>
              <a:t></a:t>
            </a:r>
            <a:r>
              <a:rPr lang="en-US" altLang="th-TH" sz="2000" dirty="0"/>
              <a:t> of a circuit is the time required for the response to decay by a factor of </a:t>
            </a:r>
            <a:r>
              <a:rPr lang="en-US" altLang="th-TH" sz="2000" u="sng" dirty="0">
                <a:solidFill>
                  <a:srgbClr val="FF3300"/>
                </a:solidFill>
              </a:rPr>
              <a:t>1/</a:t>
            </a:r>
            <a:r>
              <a:rPr lang="en-US" altLang="th-TH" sz="2000" i="1" u="sng" dirty="0">
                <a:solidFill>
                  <a:srgbClr val="FF3300"/>
                </a:solidFill>
              </a:rPr>
              <a:t>e</a:t>
            </a:r>
            <a:r>
              <a:rPr lang="en-US" altLang="th-TH" sz="2000" u="sng" dirty="0">
                <a:solidFill>
                  <a:srgbClr val="FF3300"/>
                </a:solidFill>
              </a:rPr>
              <a:t> or 36.8%</a:t>
            </a:r>
            <a:r>
              <a:rPr lang="en-US" altLang="th-TH" sz="2000" dirty="0"/>
              <a:t> of its initial value.  </a:t>
            </a:r>
          </a:p>
          <a:p>
            <a:pPr eaLnBrk="1" hangingPunct="1"/>
            <a:r>
              <a:rPr lang="en-US" altLang="th-TH" sz="2000" dirty="0"/>
              <a:t> </a:t>
            </a:r>
            <a:r>
              <a:rPr lang="en-US" altLang="th-TH" sz="2000" i="1" dirty="0">
                <a:latin typeface="Times New Roman" panose="02020603050405020304" pitchFamily="18" charset="0"/>
              </a:rPr>
              <a:t>v</a:t>
            </a:r>
            <a:r>
              <a:rPr lang="en-US" altLang="th-TH" sz="2000" dirty="0"/>
              <a:t> decays </a:t>
            </a:r>
            <a:r>
              <a:rPr lang="en-US" altLang="th-TH" sz="2000" dirty="0">
                <a:solidFill>
                  <a:srgbClr val="FF3300"/>
                </a:solidFill>
              </a:rPr>
              <a:t>faster for small </a:t>
            </a:r>
            <a:r>
              <a:rPr lang="en-US" altLang="th-TH" sz="2000" dirty="0">
                <a:solidFill>
                  <a:srgbClr val="FF3300"/>
                </a:solidFill>
                <a:latin typeface="Symbol" panose="05050102010706020507" pitchFamily="18" charset="2"/>
              </a:rPr>
              <a:t>t</a:t>
            </a:r>
            <a:r>
              <a:rPr lang="en-US" altLang="th-TH" sz="2000" dirty="0"/>
              <a:t> and </a:t>
            </a:r>
            <a:r>
              <a:rPr lang="en-US" altLang="th-TH" sz="2000" dirty="0">
                <a:solidFill>
                  <a:srgbClr val="FF3300"/>
                </a:solidFill>
              </a:rPr>
              <a:t>slower for large </a:t>
            </a:r>
            <a:r>
              <a:rPr lang="en-US" altLang="th-TH" sz="2000" dirty="0">
                <a:solidFill>
                  <a:srgbClr val="FF3300"/>
                </a:solidFill>
                <a:latin typeface="Symbol" panose="05050102010706020507" pitchFamily="18" charset="2"/>
              </a:rPr>
              <a:t>t</a:t>
            </a:r>
            <a:r>
              <a:rPr lang="en-US" altLang="th-TH" sz="2000" dirty="0">
                <a:solidFill>
                  <a:srgbClr val="FF3300"/>
                </a:solidFill>
              </a:rPr>
              <a:t>.</a:t>
            </a:r>
            <a:endParaRPr lang="en-US" altLang="th-TH" sz="2000" dirty="0"/>
          </a:p>
          <a:p>
            <a:pPr eaLnBrk="1" hangingPunct="1"/>
            <a:endParaRPr lang="en-US" altLang="th-TH" sz="2000" dirty="0">
              <a:solidFill>
                <a:srgbClr val="FF3300"/>
              </a:solidFill>
            </a:endParaRPr>
          </a:p>
          <a:p>
            <a:pPr eaLnBrk="1" hangingPunct="1"/>
            <a:endParaRPr lang="en-US" altLang="th-TH" sz="2000" dirty="0"/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7174" name="Rectangle 22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177176" name="Rectangle 24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54754"/>
              </p:ext>
            </p:extLst>
          </p:nvPr>
        </p:nvGraphicFramePr>
        <p:xfrm>
          <a:off x="4531712" y="1585353"/>
          <a:ext cx="34607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5" name="Equation" r:id="rId5" imgW="1333440" imgH="342720" progId="Equation.3">
                  <p:embed/>
                </p:oleObj>
              </mc:Choice>
              <mc:Fallback>
                <p:oleObj name="Equation" r:id="rId5" imgW="133344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1712" y="1585353"/>
                        <a:ext cx="346075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37229"/>
              </p:ext>
            </p:extLst>
          </p:nvPr>
        </p:nvGraphicFramePr>
        <p:xfrm>
          <a:off x="7744983" y="3463347"/>
          <a:ext cx="1005247" cy="37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6" name="Equation" r:id="rId7" imgW="482400" imgH="177480" progId="Equation.3">
                  <p:embed/>
                </p:oleObj>
              </mc:Choice>
              <mc:Fallback>
                <p:oleObj name="Equation" r:id="rId7" imgW="482400" imgH="17748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4983" y="3463347"/>
                        <a:ext cx="1005247" cy="370757"/>
                      </a:xfrm>
                      <a:prstGeom prst="rect">
                        <a:avLst/>
                      </a:prstGeom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7858017" y="2177771"/>
            <a:ext cx="272785" cy="369512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584605" y="2531908"/>
            <a:ext cx="1326004" cy="9335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en-US" sz="3200" b="1" i="1" dirty="0" smtClean="0">
                <a:solidFill>
                  <a:srgbClr val="0000FF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t</a:t>
            </a:r>
            <a:r>
              <a:rPr lang="en-US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=Time </a:t>
            </a:r>
          </a:p>
          <a:p>
            <a:pPr>
              <a:lnSpc>
                <a:spcPts val="3200"/>
              </a:lnSpc>
            </a:pPr>
            <a:r>
              <a:rPr lang="en-US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stant</a:t>
            </a:r>
            <a:endParaRPr lang="en-US" sz="32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55019" y="3662158"/>
            <a:ext cx="2359941" cy="91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สุดท้ายแรงดันจะลู่</a:t>
            </a:r>
            <a:endParaRPr lang="en-US" sz="3200" b="1" dirty="0" smtClean="0">
              <a:solidFill>
                <a:srgbClr val="FF0000"/>
              </a:solidFill>
              <a:latin typeface="Symbol" panose="05050102010706020507" pitchFamily="18" charset="2"/>
              <a:cs typeface="TH Sarabun New" panose="020B0500040200020003" pitchFamily="34" charset="-34"/>
            </a:endParaRPr>
          </a:p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เข้าสู่ 0 เมื่อ</a:t>
            </a:r>
            <a:r>
              <a:rPr lang="en-US" sz="32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 =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</a:t>
            </a:r>
            <a:endParaRPr lang="th-TH" sz="32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797685" y="4447053"/>
            <a:ext cx="262647" cy="4607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883863" y="2071269"/>
            <a:ext cx="2359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เริ่มต้น</a:t>
            </a:r>
            <a:r>
              <a:rPr lang="en-US" sz="32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=V</a:t>
            </a:r>
            <a:r>
              <a:rPr lang="en-US" sz="3200" b="1" baseline="-25000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</a:t>
            </a:r>
            <a:endParaRPr lang="th-TH" sz="3200" b="1" baseline="-25000" dirty="0" smtClean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1721799" y="2424409"/>
            <a:ext cx="228312" cy="455038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90</a:t>
            </a:fld>
            <a:endParaRPr lang="en-US" altLang="th-TH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28600"/>
            <a:ext cx="8602791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86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91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64490"/>
          <a:stretch/>
        </p:blipFill>
        <p:spPr>
          <a:xfrm>
            <a:off x="207140" y="228599"/>
            <a:ext cx="4054926" cy="31527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5186" b="37640"/>
          <a:stretch/>
        </p:blipFill>
        <p:spPr>
          <a:xfrm>
            <a:off x="314325" y="3562349"/>
            <a:ext cx="7529876" cy="2000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49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92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057" y="233242"/>
            <a:ext cx="3301812" cy="4102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057" y="740833"/>
            <a:ext cx="8504065" cy="8127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057" y="1553632"/>
            <a:ext cx="4861178" cy="169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72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93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545" y="281688"/>
            <a:ext cx="4429892" cy="26366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45" y="2918298"/>
            <a:ext cx="8542374" cy="1527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795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A19D9-3FC4-4103-ABAB-15791842A189}" type="slidenum">
              <a:rPr lang="en-US" altLang="th-TH" smtClean="0"/>
              <a:pPr/>
              <a:t>94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469" y="247633"/>
            <a:ext cx="3845954" cy="4667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9969" y="288349"/>
            <a:ext cx="3558848" cy="24614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951" y="2954201"/>
            <a:ext cx="8193644" cy="3065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s</Template>
  <TotalTime>7151</TotalTime>
  <Words>3571</Words>
  <Application>Microsoft Office PowerPoint</Application>
  <PresentationFormat>On-screen Show (4:3)</PresentationFormat>
  <Paragraphs>693</Paragraphs>
  <Slides>94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4</vt:i4>
      </vt:variant>
    </vt:vector>
  </HeadingPairs>
  <TitlesOfParts>
    <vt:vector size="105" baseType="lpstr">
      <vt:lpstr>Arial</vt:lpstr>
      <vt:lpstr>Corbel</vt:lpstr>
      <vt:lpstr>Cordia New</vt:lpstr>
      <vt:lpstr>DilleniaUPC</vt:lpstr>
      <vt:lpstr>Symbol</vt:lpstr>
      <vt:lpstr>TH Sarabun New</vt:lpstr>
      <vt:lpstr>Times New Roman</vt:lpstr>
      <vt:lpstr>Verdana</vt:lpstr>
      <vt:lpstr>Wingdings</vt:lpstr>
      <vt:lpstr>Basis</vt:lpstr>
      <vt:lpstr>Equation</vt:lpstr>
      <vt:lpstr>PowerPoint Presentation</vt:lpstr>
      <vt:lpstr>Chapter 7 First-Order Circuits </vt:lpstr>
      <vt:lpstr>PowerPoint Presentation</vt:lpstr>
      <vt:lpstr>PowerPoint Presentation</vt:lpstr>
      <vt:lpstr>7.1 The Source-Free RC Circuit</vt:lpstr>
      <vt:lpstr>7.1 The Source-Free RC Circuit</vt:lpstr>
      <vt:lpstr>PowerPoint Presentation</vt:lpstr>
      <vt:lpstr>PowerPoint Presentation</vt:lpstr>
      <vt:lpstr>7.1 The Source-Free RC Circuit</vt:lpstr>
      <vt:lpstr>PowerPoint Presentation</vt:lpstr>
      <vt:lpstr>7.1 The Source-Free RC Circuit</vt:lpstr>
      <vt:lpstr>7.1 The Source-Free RC Circuit</vt:lpstr>
      <vt:lpstr>PowerPoint Presentation</vt:lpstr>
      <vt:lpstr>7.1 The Source-Free RC Circuit</vt:lpstr>
      <vt:lpstr>7.1 The Source-Free RC Circuit</vt:lpstr>
      <vt:lpstr>PowerPoint Presentation</vt:lpstr>
      <vt:lpstr>PowerPoint Presentation</vt:lpstr>
      <vt:lpstr>7.2 The Source-Free RL Circuit</vt:lpstr>
      <vt:lpstr>PowerPoint Presentation</vt:lpstr>
      <vt:lpstr>PowerPoint Presentation</vt:lpstr>
      <vt:lpstr>PowerPoint Presentation</vt:lpstr>
      <vt:lpstr>7.2 The Source-Free RL Circuit</vt:lpstr>
      <vt:lpstr>7.2 The Source-Free RL Circuit</vt:lpstr>
      <vt:lpstr>7.2 The Source-Free RL Circuit</vt:lpstr>
      <vt:lpstr>7.2 The Source-Free RL Circuit</vt:lpstr>
      <vt:lpstr>PowerPoint Presentation</vt:lpstr>
      <vt:lpstr>PowerPoint Presentation</vt:lpstr>
      <vt:lpstr>7.2 The Source-Free RL Circ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3 Unit-Step Function</vt:lpstr>
      <vt:lpstr>7.3 Unit-Step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4 The Step-Response of an RC Circ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4 The Step-Response of an RC Circuit </vt:lpstr>
      <vt:lpstr>7.4 The Step-Response of an RC Circui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5 The Step-response of an RL Circui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5 The Step-Response of a RL Circuit </vt:lpstr>
      <vt:lpstr>7.5 The Step-Response of a RL Circ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exander-Sadiku</dc:title>
  <dc:subject>Chapter 6: First-Order Circuits</dc:subject>
  <dc:creator>EE</dc:creator>
  <cp:lastModifiedBy>Nawapak Eua-anant</cp:lastModifiedBy>
  <cp:revision>306</cp:revision>
  <cp:lastPrinted>2019-03-01T08:20:39Z</cp:lastPrinted>
  <dcterms:created xsi:type="dcterms:W3CDTF">2006-09-12T03:52:31Z</dcterms:created>
  <dcterms:modified xsi:type="dcterms:W3CDTF">2020-03-02T14:38:19Z</dcterms:modified>
</cp:coreProperties>
</file>